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4A4D24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4E7E36DE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B0BC5DA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6DB228EA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06E649D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6D8885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BF3BB8A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YJL</w:t>
            </w:r>
            <w:bookmarkEnd w:id="2"/>
          </w:p>
        </w:tc>
      </w:tr>
      <w:tr w:rsidR="00794676" w:rsidRPr="00D40158" w14:paraId="687D34A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16BFD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1C9743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绵阳</w:t>
            </w:r>
            <w:bookmarkEnd w:id="3"/>
          </w:p>
        </w:tc>
      </w:tr>
      <w:tr w:rsidR="00794676" w:rsidRPr="00D40158" w14:paraId="5E68E81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59EB7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2AB3DA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CDA40C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99C8B9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5A382B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983E0F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BF4092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C0F142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308B5C0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35B7A8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777F8A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20FB37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55B92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CACF3C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5CA0A4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6598B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7A0FB0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5E653A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2F88F5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49F149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2月24日</w:t>
              </w:r>
            </w:smartTag>
            <w:bookmarkEnd w:id="7"/>
          </w:p>
        </w:tc>
      </w:tr>
    </w:tbl>
    <w:p w14:paraId="5024033C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3123C27" wp14:editId="1D9A9F21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CFF46" w14:textId="77777777" w:rsidR="005C21F6" w:rsidRDefault="005C21F6">
      <w:pPr>
        <w:spacing w:line="240" w:lineRule="atLeast"/>
        <w:jc w:val="center"/>
        <w:rPr>
          <w:rFonts w:ascii="宋体" w:hAnsi="宋体"/>
        </w:rPr>
      </w:pPr>
    </w:p>
    <w:p w14:paraId="71F9D82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1D45A9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8E7159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433C9D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0BB9C4D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AA3052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B0A786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28357531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0C203A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E135F2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4629CD8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5DDAA7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3E1BD5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118172510</w:t>
            </w:r>
            <w:bookmarkEnd w:id="11"/>
          </w:p>
        </w:tc>
      </w:tr>
    </w:tbl>
    <w:p w14:paraId="4CBFB2B4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71376F5E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76B84A07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6FCE981" w14:textId="77777777" w:rsidR="001C49B1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6587564" w:history="1">
        <w:r w:rsidR="001C49B1" w:rsidRPr="00B84063">
          <w:rPr>
            <w:rStyle w:val="a8"/>
          </w:rPr>
          <w:t>1</w:t>
        </w:r>
        <w:r w:rsidR="001C49B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1C49B1" w:rsidRPr="00B84063">
          <w:rPr>
            <w:rStyle w:val="a8"/>
          </w:rPr>
          <w:t>建筑概况</w:t>
        </w:r>
        <w:r w:rsidR="001C49B1">
          <w:rPr>
            <w:webHidden/>
          </w:rPr>
          <w:tab/>
        </w:r>
        <w:r w:rsidR="001C49B1">
          <w:rPr>
            <w:webHidden/>
          </w:rPr>
          <w:fldChar w:fldCharType="begin"/>
        </w:r>
        <w:r w:rsidR="001C49B1">
          <w:rPr>
            <w:webHidden/>
          </w:rPr>
          <w:instrText xml:space="preserve"> PAGEREF _Toc96587564 \h </w:instrText>
        </w:r>
        <w:r w:rsidR="001C49B1">
          <w:rPr>
            <w:webHidden/>
          </w:rPr>
        </w:r>
        <w:r w:rsidR="001C49B1">
          <w:rPr>
            <w:webHidden/>
          </w:rPr>
          <w:fldChar w:fldCharType="separate"/>
        </w:r>
        <w:r w:rsidR="001C49B1">
          <w:rPr>
            <w:webHidden/>
          </w:rPr>
          <w:t>3</w:t>
        </w:r>
        <w:r w:rsidR="001C49B1">
          <w:rPr>
            <w:webHidden/>
          </w:rPr>
          <w:fldChar w:fldCharType="end"/>
        </w:r>
      </w:hyperlink>
    </w:p>
    <w:p w14:paraId="7F96B02F" w14:textId="77777777" w:rsidR="001C49B1" w:rsidRDefault="001C49B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587565" w:history="1">
        <w:r w:rsidRPr="00B84063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4063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2F1EF5D" w14:textId="77777777" w:rsidR="001C49B1" w:rsidRDefault="001C49B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587566" w:history="1">
        <w:r w:rsidRPr="00B84063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4063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6789908" w14:textId="77777777" w:rsidR="001C49B1" w:rsidRDefault="001C49B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587567" w:history="1">
        <w:r w:rsidRPr="00B84063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B937E00" w14:textId="77777777" w:rsidR="001C49B1" w:rsidRDefault="001C49B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587568" w:history="1">
        <w:r w:rsidRPr="00B84063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455CBBF" w14:textId="77777777" w:rsidR="001C49B1" w:rsidRDefault="001C49B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587569" w:history="1">
        <w:r w:rsidRPr="00B84063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4063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A764111" w14:textId="77777777" w:rsidR="001C49B1" w:rsidRDefault="001C49B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587570" w:history="1">
        <w:r w:rsidRPr="00B84063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5AB0B7C" w14:textId="77777777" w:rsidR="001C49B1" w:rsidRDefault="001C49B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587571" w:history="1">
        <w:r w:rsidRPr="00B84063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DE45382" w14:textId="77777777" w:rsidR="001C49B1" w:rsidRDefault="001C49B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587572" w:history="1">
        <w:r w:rsidRPr="00B84063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B649CA9" w14:textId="77777777" w:rsidR="001C49B1" w:rsidRDefault="001C49B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587573" w:history="1">
        <w:r w:rsidRPr="00B84063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DDAD1BE" w14:textId="77777777" w:rsidR="001C49B1" w:rsidRDefault="001C49B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587574" w:history="1">
        <w:r w:rsidRPr="00B84063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4063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EAD3166" w14:textId="77777777" w:rsidR="001C49B1" w:rsidRDefault="001C49B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587575" w:history="1">
        <w:r w:rsidRPr="00B84063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4063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54D0BEC" w14:textId="77777777" w:rsidR="001C49B1" w:rsidRDefault="001C49B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587576" w:history="1">
        <w:r w:rsidRPr="00B84063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7CF0591" w14:textId="77777777" w:rsidR="001C49B1" w:rsidRDefault="001C49B1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6587577" w:history="1">
        <w:r w:rsidRPr="00B84063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C158BA7" w14:textId="77777777" w:rsidR="001C49B1" w:rsidRDefault="001C49B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587578" w:history="1">
        <w:r w:rsidRPr="00B84063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19B68CC" w14:textId="77777777" w:rsidR="001C49B1" w:rsidRDefault="001C49B1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6587579" w:history="1">
        <w:r w:rsidRPr="00B84063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2103FDE" w14:textId="77777777" w:rsidR="001C49B1" w:rsidRDefault="001C49B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6587580" w:history="1">
        <w:r w:rsidRPr="00B84063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4063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446ECE63" w14:textId="77777777" w:rsidR="001C49B1" w:rsidRDefault="001C49B1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6587581" w:history="1">
        <w:r w:rsidRPr="00B84063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4063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65875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9F08248" w14:textId="77777777" w:rsidR="00794676" w:rsidRDefault="00794676" w:rsidP="00794676">
      <w:pPr>
        <w:spacing w:line="240" w:lineRule="atLeast"/>
      </w:pPr>
      <w:r>
        <w:fldChar w:fldCharType="end"/>
      </w:r>
    </w:p>
    <w:p w14:paraId="4AC2FE97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5ADB90E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6587564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B6B1A6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4A10B86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14411CA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YJL</w:t>
            </w:r>
            <w:bookmarkEnd w:id="14"/>
          </w:p>
        </w:tc>
      </w:tr>
      <w:tr w:rsidR="00794676" w:rsidRPr="005816EB" w14:paraId="0093C9C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6E06E6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AF76969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绵阳</w:t>
            </w:r>
            <w:bookmarkEnd w:id="15"/>
          </w:p>
        </w:tc>
      </w:tr>
      <w:tr w:rsidR="00794676" w:rsidRPr="005816EB" w14:paraId="2228E25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0AF6DB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2511E532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1.5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A9285E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7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FF3116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57FE62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6ACD84E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043A07A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AEECFC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6A57303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3282DF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143F85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79B12A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571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F0B414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7795D7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60453B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3D8C21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DD53A4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829BA32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0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D2A998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D99DEF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30B8CF0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265158D7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6587565"/>
      <w:bookmarkEnd w:id="13"/>
      <w:r>
        <w:rPr>
          <w:rFonts w:hint="eastAsia"/>
        </w:rPr>
        <w:t>评价依据</w:t>
      </w:r>
      <w:bookmarkEnd w:id="27"/>
    </w:p>
    <w:bookmarkEnd w:id="26"/>
    <w:p w14:paraId="19CA06CD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四川省居住建筑节能设计标准</w:t>
      </w:r>
      <w:r>
        <w:rPr>
          <w:rFonts w:hint="eastAsia"/>
        </w:rPr>
        <w:t xml:space="preserve"> DB51/5027-2019</w:t>
      </w:r>
      <w:bookmarkEnd w:id="28"/>
    </w:p>
    <w:p w14:paraId="7673A00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CCEA679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2ED554E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492655A4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5EB051DD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6587566"/>
      <w:r>
        <w:rPr>
          <w:rFonts w:hint="eastAsia"/>
        </w:rPr>
        <w:t>评价目标与方法</w:t>
      </w:r>
      <w:bookmarkEnd w:id="30"/>
    </w:p>
    <w:p w14:paraId="2D416A9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6587567"/>
      <w:r>
        <w:rPr>
          <w:rFonts w:hint="eastAsia"/>
          <w:kern w:val="2"/>
        </w:rPr>
        <w:t>评价目标</w:t>
      </w:r>
      <w:bookmarkEnd w:id="31"/>
    </w:p>
    <w:p w14:paraId="41A324D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AC9C50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9981408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6587568"/>
      <w:r>
        <w:rPr>
          <w:rFonts w:hint="eastAsia"/>
          <w:kern w:val="2"/>
        </w:rPr>
        <w:t>评价方法</w:t>
      </w:r>
      <w:bookmarkEnd w:id="32"/>
    </w:p>
    <w:p w14:paraId="7A4527C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A1327CD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8715436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BEAB3B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5FD8849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A624EA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5F715FDC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EB85DC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1F2840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FC0714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4C6EED0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EC46D9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0AE07E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7FFA35F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B77776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CC16BA">
              <w:rPr>
                <w:position w:val="-9"/>
              </w:rPr>
              <w:pict w14:anchorId="2824F2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C49B1">
              <w:rPr>
                <w:position w:val="-9"/>
              </w:rPr>
              <w:pict w14:anchorId="2C7C9F18">
                <v:shape id="_x0000_i1071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12B92C3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0FAA2A7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E2BF91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52B604F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C1A86A5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0AC60E1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8E54933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00D51A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A028388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D7CD43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D467CCA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2F35E47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18BB41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7892CB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485A8E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6AD446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0266D93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4B198B39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542E29CC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CC16BA">
              <w:rPr>
                <w:position w:val="-9"/>
              </w:rPr>
              <w:pict w14:anchorId="43F033AF">
                <v:shape id="_x0000_i1027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C49B1">
              <w:rPr>
                <w:position w:val="-9"/>
              </w:rPr>
              <w:pict w14:anchorId="70FBA3DA">
                <v:shape id="_x0000_i1072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A065DD7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314AB5B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A29A7D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2DFEDD8E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25864DE1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0C9D5E4">
          <v:shape id="_x0000_i1029" type="#_x0000_t75" style="width:29.9pt;height:14.05pt" o:ole="">
            <v:imagedata r:id="rId11" o:title=""/>
          </v:shape>
          <o:OLEObject Type="Embed" ProgID="Equation.DSMT4" ShapeID="_x0000_i1029" DrawAspect="Content" ObjectID="_1707200378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CC16BA">
        <w:rPr>
          <w:position w:val="-6"/>
        </w:rPr>
        <w:pict w14:anchorId="5A1F2A53">
          <v:shape id="_x0000_i1030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C49B1">
        <w:rPr>
          <w:position w:val="-6"/>
        </w:rPr>
        <w:pict w14:anchorId="78A78938">
          <v:shape id="_x0000_i1073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2C667A8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CC16BA">
        <w:rPr>
          <w:position w:val="-8"/>
        </w:rPr>
        <w:pict w14:anchorId="4E481132">
          <v:shape id="_x0000_i1032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C49B1">
        <w:rPr>
          <w:position w:val="-8"/>
        </w:rPr>
        <w:pict w14:anchorId="3DC87BB6">
          <v:shape id="_x0000_i1074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277FD1C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CC16BA">
        <w:rPr>
          <w:rFonts w:ascii="宋体" w:hAnsi="宋体"/>
          <w:position w:val="-8"/>
        </w:rPr>
        <w:pict w14:anchorId="4F3ED912">
          <v:shape id="_x0000_i1034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C49B1">
        <w:rPr>
          <w:rFonts w:ascii="宋体" w:hAnsi="宋体"/>
          <w:position w:val="-8"/>
        </w:rPr>
        <w:pict w14:anchorId="391A6D38">
          <v:shape id="_x0000_i1075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0361A7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6A2852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3DBD47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3717A5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636E670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16BA">
        <w:rPr>
          <w:position w:val="-23"/>
        </w:rPr>
        <w:pict w14:anchorId="45DCC37A">
          <v:shape id="_x0000_i1036" type="#_x0000_t75" style="width:44.4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49B1">
        <w:rPr>
          <w:position w:val="-23"/>
        </w:rPr>
        <w:pict w14:anchorId="4143F9C2">
          <v:shape id="_x0000_i1076" type="#_x0000_t75" style="width:44.4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D72EC62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16BA">
        <w:rPr>
          <w:position w:val="-24"/>
        </w:rPr>
        <w:pict w14:anchorId="67D16A88">
          <v:shape id="_x0000_i1038" type="#_x0000_t75" style="width:8.4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49B1">
        <w:rPr>
          <w:position w:val="-24"/>
        </w:rPr>
        <w:pict w14:anchorId="67F0C230">
          <v:shape id="_x0000_i1077" type="#_x0000_t75" style="width:8.4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16BA">
        <w:rPr>
          <w:position w:val="-8"/>
        </w:rPr>
        <w:pict w14:anchorId="1A56A307">
          <v:shape id="_x0000_i1040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49B1">
        <w:rPr>
          <w:position w:val="-8"/>
        </w:rPr>
        <w:pict w14:anchorId="08B8F320">
          <v:shape id="_x0000_i1078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CE31C9A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16BA">
        <w:rPr>
          <w:position w:val="-8"/>
        </w:rPr>
        <w:pict w14:anchorId="3A53D337">
          <v:shape id="_x0000_i1042" type="#_x0000_t75" style="width:6.5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49B1">
        <w:rPr>
          <w:position w:val="-8"/>
        </w:rPr>
        <w:pict w14:anchorId="3CDAAE7C">
          <v:shape id="_x0000_i1079" type="#_x0000_t75" style="width:6.5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16BA">
        <w:rPr>
          <w:position w:val="-26"/>
        </w:rPr>
        <w:pict w14:anchorId="2C64AC28">
          <v:shape id="_x0000_i1044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49B1">
        <w:rPr>
          <w:position w:val="-26"/>
        </w:rPr>
        <w:pict w14:anchorId="2D2D3D98">
          <v:shape id="_x0000_i108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FCD383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4EF2112F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16BA">
        <w:rPr>
          <w:position w:val="-21"/>
        </w:rPr>
        <w:pict w14:anchorId="3BA0B980">
          <v:shape id="_x0000_i1046" type="#_x0000_t75" style="width:308.1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49B1">
        <w:rPr>
          <w:position w:val="-21"/>
        </w:rPr>
        <w:pict w14:anchorId="1FF92FB4">
          <v:shape id="_x0000_i1081" type="#_x0000_t75" style="width:308.1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78A204D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905F6D9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4DBCA9D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16BA">
        <w:rPr>
          <w:position w:val="-8"/>
        </w:rPr>
        <w:pict w14:anchorId="35A7DBD1">
          <v:shape id="_x0000_i1048" type="#_x0000_t75" style="width:50.0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49B1">
        <w:rPr>
          <w:position w:val="-8"/>
        </w:rPr>
        <w:pict w14:anchorId="03A8A916">
          <v:shape id="_x0000_i1082" type="#_x0000_t75" style="width:50.0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16BA">
        <w:rPr>
          <w:position w:val="-26"/>
        </w:rPr>
        <w:pict w14:anchorId="786B6165">
          <v:shape id="_x0000_i105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49B1">
        <w:rPr>
          <w:position w:val="-26"/>
        </w:rPr>
        <w:pict w14:anchorId="4A844691">
          <v:shape id="_x0000_i1083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EF88C19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0239B96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16BA">
        <w:rPr>
          <w:position w:val="-8"/>
        </w:rPr>
        <w:pict w14:anchorId="4F9411A6">
          <v:shape id="_x0000_i1052" type="#_x0000_t75" style="width:4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49B1">
        <w:rPr>
          <w:position w:val="-8"/>
        </w:rPr>
        <w:pict w14:anchorId="7E75F97F">
          <v:shape id="_x0000_i1084" type="#_x0000_t75" style="width:4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111490C1" w14:textId="77777777" w:rsidR="00794676" w:rsidRPr="00EA1A05" w:rsidRDefault="00CC16BA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0EF1886F">
          <v:shape id="_x0000_i1054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C49B1">
        <w:rPr>
          <w:position w:val="-8"/>
        </w:rPr>
        <w:pict w14:anchorId="630BB136">
          <v:shape id="_x0000_i1085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D01E59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CD2F6BB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16BA">
        <w:rPr>
          <w:position w:val="-9"/>
        </w:rPr>
        <w:pict w14:anchorId="529A48DF">
          <v:shape id="_x0000_i1056" type="#_x0000_t75" style="width:84.1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C49B1">
        <w:rPr>
          <w:position w:val="-9"/>
        </w:rPr>
        <w:pict w14:anchorId="03EA6E34">
          <v:shape id="_x0000_i1086" type="#_x0000_t75" style="width:84.1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345021FA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CC16BA">
        <w:rPr>
          <w:rFonts w:ascii="Cambria Math" w:hAnsi="Cambria Math"/>
          <w:color w:val="000000"/>
          <w:szCs w:val="21"/>
        </w:rPr>
        <w:pict w14:anchorId="5392768A">
          <v:shape id="_x0000_i1058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C49B1">
        <w:rPr>
          <w:rFonts w:ascii="Cambria Math" w:hAnsi="Cambria Math"/>
          <w:color w:val="000000"/>
          <w:szCs w:val="21"/>
        </w:rPr>
        <w:pict w14:anchorId="34DA6812">
          <v:shape id="_x0000_i1087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01343696" w14:textId="77777777" w:rsidR="00794676" w:rsidRPr="00C72292" w:rsidRDefault="00794676" w:rsidP="00794676">
      <w:pPr>
        <w:pStyle w:val="a0"/>
        <w:ind w:left="1470" w:right="1470"/>
      </w:pPr>
    </w:p>
    <w:p w14:paraId="4B1EC5E6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6587569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769AE53D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658757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742AE9D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2F5954E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11B635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2BDA06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FC0171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C22B04F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4318E0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61031E5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9D293A7" w14:textId="77777777" w:rsidR="00794676" w:rsidRPr="009E2851" w:rsidRDefault="00CC16B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9D74F82">
                <v:shape id="_x0000_i1060" type="#_x0000_t75" style="width:14.0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E77360D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C16BA">
              <w:rPr>
                <w:position w:val="-8"/>
              </w:rPr>
              <w:pict w14:anchorId="14120752">
                <v:shape id="_x0000_i1061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C49B1">
              <w:rPr>
                <w:position w:val="-8"/>
              </w:rPr>
              <w:pict w14:anchorId="12AF8725">
                <v:shape id="_x0000_i1088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E61560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772E4B6B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C36FCE7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656F8ED" w14:textId="77777777" w:rsidR="00794676" w:rsidRPr="009E2851" w:rsidRDefault="00CC16B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2E04C50">
                <v:shape id="_x0000_i1063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1989B08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68029F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0DD7D5EF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5A4FBAE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49103E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300665F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FC18DFA" w14:textId="77777777" w:rsidR="00794676" w:rsidRPr="009E2851" w:rsidRDefault="00CC16B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1DC89E8">
                <v:shape id="_x0000_i1064" type="#_x0000_t75" style="width:21.9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707ECB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9BD1CD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7076D7F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AED1323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1641E10" w14:textId="77777777" w:rsidR="00794676" w:rsidRPr="009E2851" w:rsidRDefault="00CC16B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4A3520A">
                <v:shape id="_x0000_i1065" type="#_x0000_t75" style="width:12.1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8E1ED3A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C16BA">
              <w:rPr>
                <w:position w:val="-8"/>
              </w:rPr>
              <w:pict w14:anchorId="288F0B6C">
                <v:shape id="_x0000_i1066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C49B1">
              <w:rPr>
                <w:position w:val="-8"/>
              </w:rPr>
              <w:pict w14:anchorId="12B5F425">
                <v:shape id="_x0000_i1089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0E56CABA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2ABFBF1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068C4A0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403DD3D" w14:textId="77777777" w:rsidR="00794676" w:rsidRPr="009E2851" w:rsidRDefault="00CC16B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963F4F9">
                <v:shape id="_x0000_i1068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34B377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79C977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D6AAC82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E73052A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E4C2050" w14:textId="77777777" w:rsidR="00794676" w:rsidRPr="009E2851" w:rsidRDefault="00CC16B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AB9E3E0">
                <v:shape id="_x0000_i1069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980965F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5159759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85C0D33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D99F978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658757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070448F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68100D77" wp14:editId="4AE18A63">
            <wp:extent cx="5667375" cy="27717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ED895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21F6" w14:paraId="42E14165" w14:textId="77777777">
        <w:tc>
          <w:tcPr>
            <w:tcW w:w="777" w:type="dxa"/>
            <w:shd w:val="clear" w:color="auto" w:fill="E6E6E6"/>
            <w:vAlign w:val="center"/>
          </w:tcPr>
          <w:p w14:paraId="1977AB37" w14:textId="77777777" w:rsidR="005C21F6" w:rsidRDefault="00CC16B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023B7" w14:textId="77777777" w:rsidR="005C21F6" w:rsidRDefault="00CC16B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96E8F0" w14:textId="77777777" w:rsidR="005C21F6" w:rsidRDefault="00CC16B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7327A4" w14:textId="77777777" w:rsidR="005C21F6" w:rsidRDefault="00CC16B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47A25" w14:textId="77777777" w:rsidR="005C21F6" w:rsidRDefault="00CC16B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EC6CA" w14:textId="77777777" w:rsidR="005C21F6" w:rsidRDefault="00CC16B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6D1C0F" w14:textId="77777777" w:rsidR="005C21F6" w:rsidRDefault="00CC16B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A3BC6" w14:textId="77777777" w:rsidR="005C21F6" w:rsidRDefault="00CC16B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33E9FA" w14:textId="77777777" w:rsidR="005C21F6" w:rsidRDefault="00CC16B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40DDC" w14:textId="77777777" w:rsidR="005C21F6" w:rsidRDefault="00CC16B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B49C4B" w14:textId="77777777" w:rsidR="005C21F6" w:rsidRDefault="00CC16B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DCCE40" w14:textId="77777777" w:rsidR="005C21F6" w:rsidRDefault="00CC16BA">
            <w:pPr>
              <w:jc w:val="center"/>
            </w:pPr>
            <w:r>
              <w:t>11:00</w:t>
            </w:r>
          </w:p>
        </w:tc>
      </w:tr>
      <w:tr w:rsidR="005C21F6" w14:paraId="5C607363" w14:textId="77777777">
        <w:tc>
          <w:tcPr>
            <w:tcW w:w="777" w:type="dxa"/>
            <w:vAlign w:val="center"/>
          </w:tcPr>
          <w:p w14:paraId="569698DB" w14:textId="77777777" w:rsidR="005C21F6" w:rsidRDefault="00CC16BA">
            <w:r>
              <w:t>30.20</w:t>
            </w:r>
          </w:p>
        </w:tc>
        <w:tc>
          <w:tcPr>
            <w:tcW w:w="777" w:type="dxa"/>
            <w:vAlign w:val="center"/>
          </w:tcPr>
          <w:p w14:paraId="6A72E93D" w14:textId="77777777" w:rsidR="005C21F6" w:rsidRDefault="00CC16BA">
            <w:r>
              <w:t>29.30</w:t>
            </w:r>
          </w:p>
        </w:tc>
        <w:tc>
          <w:tcPr>
            <w:tcW w:w="777" w:type="dxa"/>
            <w:vAlign w:val="center"/>
          </w:tcPr>
          <w:p w14:paraId="556AC7A3" w14:textId="77777777" w:rsidR="005C21F6" w:rsidRDefault="00CC16BA">
            <w:r>
              <w:t>28.80</w:t>
            </w:r>
          </w:p>
        </w:tc>
        <w:tc>
          <w:tcPr>
            <w:tcW w:w="777" w:type="dxa"/>
            <w:vAlign w:val="center"/>
          </w:tcPr>
          <w:p w14:paraId="7C79A96E" w14:textId="77777777" w:rsidR="005C21F6" w:rsidRDefault="00CC16BA">
            <w:r>
              <w:t>28.40</w:t>
            </w:r>
          </w:p>
        </w:tc>
        <w:tc>
          <w:tcPr>
            <w:tcW w:w="777" w:type="dxa"/>
            <w:vAlign w:val="center"/>
          </w:tcPr>
          <w:p w14:paraId="6265CC68" w14:textId="77777777" w:rsidR="005C21F6" w:rsidRDefault="00CC16BA">
            <w:r>
              <w:t>27.90</w:t>
            </w:r>
          </w:p>
        </w:tc>
        <w:tc>
          <w:tcPr>
            <w:tcW w:w="777" w:type="dxa"/>
            <w:vAlign w:val="center"/>
          </w:tcPr>
          <w:p w14:paraId="765F9DE6" w14:textId="77777777" w:rsidR="005C21F6" w:rsidRDefault="00CC16BA">
            <w:r>
              <w:t>28.00</w:t>
            </w:r>
          </w:p>
        </w:tc>
        <w:tc>
          <w:tcPr>
            <w:tcW w:w="777" w:type="dxa"/>
            <w:vAlign w:val="center"/>
          </w:tcPr>
          <w:p w14:paraId="4D3984E1" w14:textId="77777777" w:rsidR="005C21F6" w:rsidRDefault="00CC16BA">
            <w:r>
              <w:t>28.50</w:t>
            </w:r>
          </w:p>
        </w:tc>
        <w:tc>
          <w:tcPr>
            <w:tcW w:w="777" w:type="dxa"/>
            <w:vAlign w:val="center"/>
          </w:tcPr>
          <w:p w14:paraId="32AB7D30" w14:textId="77777777" w:rsidR="005C21F6" w:rsidRDefault="00CC16BA">
            <w:r>
              <w:t>29.40</w:t>
            </w:r>
          </w:p>
        </w:tc>
        <w:tc>
          <w:tcPr>
            <w:tcW w:w="777" w:type="dxa"/>
            <w:vAlign w:val="center"/>
          </w:tcPr>
          <w:p w14:paraId="77EE5EEB" w14:textId="77777777" w:rsidR="005C21F6" w:rsidRDefault="00CC16BA">
            <w:r>
              <w:t>30.80</w:t>
            </w:r>
          </w:p>
        </w:tc>
        <w:tc>
          <w:tcPr>
            <w:tcW w:w="777" w:type="dxa"/>
            <w:vAlign w:val="center"/>
          </w:tcPr>
          <w:p w14:paraId="0EBC5E53" w14:textId="77777777" w:rsidR="005C21F6" w:rsidRDefault="00CC16BA">
            <w:r>
              <w:t>32.30</w:t>
            </w:r>
          </w:p>
        </w:tc>
        <w:tc>
          <w:tcPr>
            <w:tcW w:w="777" w:type="dxa"/>
            <w:vAlign w:val="center"/>
          </w:tcPr>
          <w:p w14:paraId="6B7B60DB" w14:textId="77777777" w:rsidR="005C21F6" w:rsidRDefault="00CC16BA">
            <w:r>
              <w:t>33.70</w:t>
            </w:r>
          </w:p>
        </w:tc>
        <w:tc>
          <w:tcPr>
            <w:tcW w:w="777" w:type="dxa"/>
            <w:vAlign w:val="center"/>
          </w:tcPr>
          <w:p w14:paraId="773F8F11" w14:textId="77777777" w:rsidR="005C21F6" w:rsidRDefault="00CC16BA">
            <w:r>
              <w:t>34.70</w:t>
            </w:r>
          </w:p>
        </w:tc>
      </w:tr>
      <w:tr w:rsidR="005C21F6" w14:paraId="56149E31" w14:textId="77777777">
        <w:tc>
          <w:tcPr>
            <w:tcW w:w="777" w:type="dxa"/>
            <w:shd w:val="clear" w:color="auto" w:fill="E6E6E6"/>
            <w:vAlign w:val="center"/>
          </w:tcPr>
          <w:p w14:paraId="7B3792AD" w14:textId="77777777" w:rsidR="005C21F6" w:rsidRDefault="00CC16BA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2DE67" w14:textId="77777777" w:rsidR="005C21F6" w:rsidRDefault="00CC16B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ACA17" w14:textId="77777777" w:rsidR="005C21F6" w:rsidRDefault="00CC16B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C7C8CB" w14:textId="77777777" w:rsidR="005C21F6" w:rsidRDefault="00CC16B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EF814" w14:textId="77777777" w:rsidR="005C21F6" w:rsidRDefault="00CC16B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2FD321" w14:textId="77777777" w:rsidR="005C21F6" w:rsidRDefault="00CC16B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39E35" w14:textId="77777777" w:rsidR="005C21F6" w:rsidRDefault="00CC16B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9955F6" w14:textId="77777777" w:rsidR="005C21F6" w:rsidRDefault="00CC16B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377C3" w14:textId="77777777" w:rsidR="005C21F6" w:rsidRDefault="00CC16B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652EC" w14:textId="77777777" w:rsidR="005C21F6" w:rsidRDefault="00CC16B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F814D4" w14:textId="77777777" w:rsidR="005C21F6" w:rsidRDefault="00CC16B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3F4D6" w14:textId="77777777" w:rsidR="005C21F6" w:rsidRDefault="00CC16BA">
            <w:r>
              <w:t>23:00</w:t>
            </w:r>
          </w:p>
        </w:tc>
      </w:tr>
      <w:tr w:rsidR="005C21F6" w14:paraId="20ACF579" w14:textId="77777777">
        <w:tc>
          <w:tcPr>
            <w:tcW w:w="777" w:type="dxa"/>
            <w:vAlign w:val="center"/>
          </w:tcPr>
          <w:p w14:paraId="70059FBB" w14:textId="77777777" w:rsidR="005C21F6" w:rsidRDefault="00CC16BA">
            <w:r>
              <w:t>35.40</w:t>
            </w:r>
          </w:p>
        </w:tc>
        <w:tc>
          <w:tcPr>
            <w:tcW w:w="777" w:type="dxa"/>
            <w:vAlign w:val="center"/>
          </w:tcPr>
          <w:p w14:paraId="22CDB249" w14:textId="77777777" w:rsidR="005C21F6" w:rsidRDefault="00CC16BA">
            <w:r>
              <w:t>36.10</w:t>
            </w:r>
          </w:p>
        </w:tc>
        <w:tc>
          <w:tcPr>
            <w:tcW w:w="777" w:type="dxa"/>
            <w:vAlign w:val="center"/>
          </w:tcPr>
          <w:p w14:paraId="483D5CFB" w14:textId="77777777" w:rsidR="005C21F6" w:rsidRDefault="00CC16BA">
            <w:r>
              <w:t>36.90</w:t>
            </w:r>
          </w:p>
        </w:tc>
        <w:tc>
          <w:tcPr>
            <w:tcW w:w="777" w:type="dxa"/>
            <w:vAlign w:val="center"/>
          </w:tcPr>
          <w:p w14:paraId="7524E771" w14:textId="77777777" w:rsidR="005C21F6" w:rsidRDefault="00CC16BA">
            <w:r>
              <w:t>37.60</w:t>
            </w:r>
          </w:p>
        </w:tc>
        <w:tc>
          <w:tcPr>
            <w:tcW w:w="777" w:type="dxa"/>
            <w:vAlign w:val="center"/>
          </w:tcPr>
          <w:p w14:paraId="23CFC739" w14:textId="77777777" w:rsidR="005C21F6" w:rsidRDefault="00CC16BA">
            <w:r>
              <w:t>37.90</w:t>
            </w:r>
          </w:p>
        </w:tc>
        <w:tc>
          <w:tcPr>
            <w:tcW w:w="777" w:type="dxa"/>
            <w:vAlign w:val="center"/>
          </w:tcPr>
          <w:p w14:paraId="751AA235" w14:textId="77777777" w:rsidR="005C21F6" w:rsidRDefault="00CC16BA">
            <w:r>
              <w:t>37.60</w:t>
            </w:r>
          </w:p>
        </w:tc>
        <w:tc>
          <w:tcPr>
            <w:tcW w:w="777" w:type="dxa"/>
            <w:vAlign w:val="center"/>
          </w:tcPr>
          <w:p w14:paraId="19CDB68E" w14:textId="77777777" w:rsidR="005C21F6" w:rsidRDefault="00CC16BA">
            <w:r>
              <w:t>37.00</w:t>
            </w:r>
          </w:p>
        </w:tc>
        <w:tc>
          <w:tcPr>
            <w:tcW w:w="777" w:type="dxa"/>
            <w:vAlign w:val="center"/>
          </w:tcPr>
          <w:p w14:paraId="03E11D43" w14:textId="77777777" w:rsidR="005C21F6" w:rsidRDefault="00CC16BA">
            <w:r>
              <w:t>36.10</w:t>
            </w:r>
          </w:p>
        </w:tc>
        <w:tc>
          <w:tcPr>
            <w:tcW w:w="777" w:type="dxa"/>
            <w:vAlign w:val="center"/>
          </w:tcPr>
          <w:p w14:paraId="6E2C453D" w14:textId="77777777" w:rsidR="005C21F6" w:rsidRDefault="00CC16BA">
            <w:r>
              <w:t>35.20</w:t>
            </w:r>
          </w:p>
        </w:tc>
        <w:tc>
          <w:tcPr>
            <w:tcW w:w="777" w:type="dxa"/>
            <w:vAlign w:val="center"/>
          </w:tcPr>
          <w:p w14:paraId="33693451" w14:textId="77777777" w:rsidR="005C21F6" w:rsidRDefault="00CC16BA">
            <w:r>
              <w:t>34.30</w:t>
            </w:r>
          </w:p>
        </w:tc>
        <w:tc>
          <w:tcPr>
            <w:tcW w:w="777" w:type="dxa"/>
            <w:vAlign w:val="center"/>
          </w:tcPr>
          <w:p w14:paraId="6608C457" w14:textId="77777777" w:rsidR="005C21F6" w:rsidRDefault="00CC16BA">
            <w:r>
              <w:t>33.40</w:t>
            </w:r>
          </w:p>
        </w:tc>
        <w:tc>
          <w:tcPr>
            <w:tcW w:w="777" w:type="dxa"/>
            <w:vAlign w:val="center"/>
          </w:tcPr>
          <w:p w14:paraId="7961314B" w14:textId="77777777" w:rsidR="005C21F6" w:rsidRDefault="00CC16BA">
            <w:r>
              <w:t>32.50</w:t>
            </w:r>
          </w:p>
        </w:tc>
      </w:tr>
    </w:tbl>
    <w:p w14:paraId="2651D3BD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2C34B6A7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7D4FF8F5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658757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4CB3129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00EDC7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52CBF0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0A99523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223E05A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229DCBE" w14:textId="77777777" w:rsidR="00794676" w:rsidRPr="009E2851" w:rsidRDefault="00CC16BA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7377DD7A">
                <v:shape id="_x0000_i1070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B063FC4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9C8F46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D550814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562A48C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5C21F6" w14:paraId="58F7D5E9" w14:textId="77777777">
        <w:tc>
          <w:tcPr>
            <w:tcW w:w="1556" w:type="dxa"/>
            <w:shd w:val="clear" w:color="auto" w:fill="E6E6E6"/>
            <w:vAlign w:val="center"/>
          </w:tcPr>
          <w:p w14:paraId="644F967A" w14:textId="77777777" w:rsidR="005C21F6" w:rsidRDefault="00CC16BA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C4CBDD4" w14:textId="77777777" w:rsidR="005C21F6" w:rsidRDefault="00CC16BA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71B635B" w14:textId="77777777" w:rsidR="005C21F6" w:rsidRDefault="00CC16BA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0BF5EC5" w14:textId="77777777" w:rsidR="005C21F6" w:rsidRDefault="00CC16BA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8A374B3" w14:textId="77777777" w:rsidR="005C21F6" w:rsidRDefault="00CC16BA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1C0B54C" w14:textId="77777777" w:rsidR="005C21F6" w:rsidRDefault="00CC16BA">
            <w:pPr>
              <w:jc w:val="center"/>
            </w:pPr>
            <w:r>
              <w:t>水平</w:t>
            </w:r>
          </w:p>
        </w:tc>
      </w:tr>
      <w:tr w:rsidR="005C21F6" w14:paraId="7315C09B" w14:textId="77777777">
        <w:tc>
          <w:tcPr>
            <w:tcW w:w="1556" w:type="dxa"/>
            <w:shd w:val="clear" w:color="auto" w:fill="E6E6E6"/>
            <w:vAlign w:val="center"/>
          </w:tcPr>
          <w:p w14:paraId="36D6396B" w14:textId="77777777" w:rsidR="005C21F6" w:rsidRDefault="00CC16BA">
            <w:r>
              <w:t>0:00</w:t>
            </w:r>
          </w:p>
        </w:tc>
        <w:tc>
          <w:tcPr>
            <w:tcW w:w="1556" w:type="dxa"/>
            <w:vAlign w:val="center"/>
          </w:tcPr>
          <w:p w14:paraId="53658C52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79C50671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16952965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7361C368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08926412" w14:textId="77777777" w:rsidR="005C21F6" w:rsidRDefault="00CC16BA">
            <w:r>
              <w:t>0.00</w:t>
            </w:r>
          </w:p>
        </w:tc>
      </w:tr>
      <w:tr w:rsidR="005C21F6" w14:paraId="22882109" w14:textId="77777777">
        <w:tc>
          <w:tcPr>
            <w:tcW w:w="1556" w:type="dxa"/>
            <w:shd w:val="clear" w:color="auto" w:fill="E6E6E6"/>
            <w:vAlign w:val="center"/>
          </w:tcPr>
          <w:p w14:paraId="248AF1BF" w14:textId="77777777" w:rsidR="005C21F6" w:rsidRDefault="00CC16BA">
            <w:r>
              <w:t>1:00</w:t>
            </w:r>
          </w:p>
        </w:tc>
        <w:tc>
          <w:tcPr>
            <w:tcW w:w="1556" w:type="dxa"/>
            <w:vAlign w:val="center"/>
          </w:tcPr>
          <w:p w14:paraId="0168F48C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327A4F44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193FA438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398BC662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42466B1D" w14:textId="77777777" w:rsidR="005C21F6" w:rsidRDefault="00CC16BA">
            <w:r>
              <w:t>0.00</w:t>
            </w:r>
          </w:p>
        </w:tc>
      </w:tr>
      <w:tr w:rsidR="005C21F6" w14:paraId="04426737" w14:textId="77777777">
        <w:tc>
          <w:tcPr>
            <w:tcW w:w="1556" w:type="dxa"/>
            <w:shd w:val="clear" w:color="auto" w:fill="E6E6E6"/>
            <w:vAlign w:val="center"/>
          </w:tcPr>
          <w:p w14:paraId="5B682684" w14:textId="77777777" w:rsidR="005C21F6" w:rsidRDefault="00CC16BA">
            <w:r>
              <w:t>2:00</w:t>
            </w:r>
          </w:p>
        </w:tc>
        <w:tc>
          <w:tcPr>
            <w:tcW w:w="1556" w:type="dxa"/>
            <w:vAlign w:val="center"/>
          </w:tcPr>
          <w:p w14:paraId="459A8466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53D60CDA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55B7F231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0CD32A54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1C0B9AE8" w14:textId="77777777" w:rsidR="005C21F6" w:rsidRDefault="00CC16BA">
            <w:r>
              <w:t>0.00</w:t>
            </w:r>
          </w:p>
        </w:tc>
      </w:tr>
      <w:tr w:rsidR="005C21F6" w14:paraId="2174EF30" w14:textId="77777777">
        <w:tc>
          <w:tcPr>
            <w:tcW w:w="1556" w:type="dxa"/>
            <w:shd w:val="clear" w:color="auto" w:fill="E6E6E6"/>
            <w:vAlign w:val="center"/>
          </w:tcPr>
          <w:p w14:paraId="027E4D8D" w14:textId="77777777" w:rsidR="005C21F6" w:rsidRDefault="00CC16BA">
            <w:r>
              <w:t>3:00</w:t>
            </w:r>
          </w:p>
        </w:tc>
        <w:tc>
          <w:tcPr>
            <w:tcW w:w="1556" w:type="dxa"/>
            <w:vAlign w:val="center"/>
          </w:tcPr>
          <w:p w14:paraId="4271BFE9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20DC3580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3AFD308A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1E3BEB16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7BB6735F" w14:textId="77777777" w:rsidR="005C21F6" w:rsidRDefault="00CC16BA">
            <w:r>
              <w:t>0.00</w:t>
            </w:r>
          </w:p>
        </w:tc>
      </w:tr>
      <w:tr w:rsidR="005C21F6" w14:paraId="600C534B" w14:textId="77777777">
        <w:tc>
          <w:tcPr>
            <w:tcW w:w="1556" w:type="dxa"/>
            <w:shd w:val="clear" w:color="auto" w:fill="E6E6E6"/>
            <w:vAlign w:val="center"/>
          </w:tcPr>
          <w:p w14:paraId="1E08B8AA" w14:textId="77777777" w:rsidR="005C21F6" w:rsidRDefault="00CC16BA">
            <w:r>
              <w:t>4:00</w:t>
            </w:r>
          </w:p>
        </w:tc>
        <w:tc>
          <w:tcPr>
            <w:tcW w:w="1556" w:type="dxa"/>
            <w:vAlign w:val="center"/>
          </w:tcPr>
          <w:p w14:paraId="4FA11C63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72CAD881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6AE0C532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4BFA0494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518E6D84" w14:textId="77777777" w:rsidR="005C21F6" w:rsidRDefault="00CC16BA">
            <w:r>
              <w:t>0.00</w:t>
            </w:r>
          </w:p>
        </w:tc>
      </w:tr>
      <w:tr w:rsidR="005C21F6" w14:paraId="3C2E4102" w14:textId="77777777">
        <w:tc>
          <w:tcPr>
            <w:tcW w:w="1556" w:type="dxa"/>
            <w:shd w:val="clear" w:color="auto" w:fill="E6E6E6"/>
            <w:vAlign w:val="center"/>
          </w:tcPr>
          <w:p w14:paraId="53E44521" w14:textId="77777777" w:rsidR="005C21F6" w:rsidRDefault="00CC16BA">
            <w:r>
              <w:t>5:00</w:t>
            </w:r>
          </w:p>
        </w:tc>
        <w:tc>
          <w:tcPr>
            <w:tcW w:w="1556" w:type="dxa"/>
            <w:vAlign w:val="center"/>
          </w:tcPr>
          <w:p w14:paraId="773CD781" w14:textId="77777777" w:rsidR="005C21F6" w:rsidRDefault="00CC16BA">
            <w:r>
              <w:t>36.29</w:t>
            </w:r>
          </w:p>
        </w:tc>
        <w:tc>
          <w:tcPr>
            <w:tcW w:w="1556" w:type="dxa"/>
            <w:vAlign w:val="center"/>
          </w:tcPr>
          <w:p w14:paraId="74246BDE" w14:textId="77777777" w:rsidR="005C21F6" w:rsidRDefault="00CC16BA">
            <w:r>
              <w:t>21.73</w:t>
            </w:r>
          </w:p>
        </w:tc>
        <w:tc>
          <w:tcPr>
            <w:tcW w:w="1556" w:type="dxa"/>
            <w:vAlign w:val="center"/>
          </w:tcPr>
          <w:p w14:paraId="344B152A" w14:textId="77777777" w:rsidR="005C21F6" w:rsidRDefault="00CC16BA">
            <w:r>
              <w:t>22.09</w:t>
            </w:r>
          </w:p>
        </w:tc>
        <w:tc>
          <w:tcPr>
            <w:tcW w:w="1556" w:type="dxa"/>
            <w:vAlign w:val="center"/>
          </w:tcPr>
          <w:p w14:paraId="3F77CD4A" w14:textId="77777777" w:rsidR="005C21F6" w:rsidRDefault="00CC16BA">
            <w:r>
              <w:t>12.30</w:t>
            </w:r>
          </w:p>
        </w:tc>
        <w:tc>
          <w:tcPr>
            <w:tcW w:w="1556" w:type="dxa"/>
            <w:vAlign w:val="center"/>
          </w:tcPr>
          <w:p w14:paraId="720B7256" w14:textId="77777777" w:rsidR="005C21F6" w:rsidRDefault="00CC16BA">
            <w:r>
              <w:t>39.40</w:t>
            </w:r>
          </w:p>
        </w:tc>
      </w:tr>
      <w:tr w:rsidR="005C21F6" w14:paraId="5D8D54AD" w14:textId="77777777">
        <w:tc>
          <w:tcPr>
            <w:tcW w:w="1556" w:type="dxa"/>
            <w:shd w:val="clear" w:color="auto" w:fill="E6E6E6"/>
            <w:vAlign w:val="center"/>
          </w:tcPr>
          <w:p w14:paraId="5580B5A1" w14:textId="77777777" w:rsidR="005C21F6" w:rsidRDefault="00CC16BA">
            <w:r>
              <w:t>6:00</w:t>
            </w:r>
          </w:p>
        </w:tc>
        <w:tc>
          <w:tcPr>
            <w:tcW w:w="1556" w:type="dxa"/>
            <w:vAlign w:val="center"/>
          </w:tcPr>
          <w:p w14:paraId="45C4BB67" w14:textId="77777777" w:rsidR="005C21F6" w:rsidRDefault="00CC16BA">
            <w:r>
              <w:t>154.43</w:t>
            </w:r>
          </w:p>
        </w:tc>
        <w:tc>
          <w:tcPr>
            <w:tcW w:w="1556" w:type="dxa"/>
            <w:vAlign w:val="center"/>
          </w:tcPr>
          <w:p w14:paraId="2756370F" w14:textId="77777777" w:rsidR="005C21F6" w:rsidRDefault="00CC16BA">
            <w:r>
              <w:t>79.67</w:t>
            </w:r>
          </w:p>
        </w:tc>
        <w:tc>
          <w:tcPr>
            <w:tcW w:w="1556" w:type="dxa"/>
            <w:vAlign w:val="center"/>
          </w:tcPr>
          <w:p w14:paraId="318B0FB8" w14:textId="77777777" w:rsidR="005C21F6" w:rsidRDefault="00CC16BA">
            <w:r>
              <w:t>80.13</w:t>
            </w:r>
          </w:p>
        </w:tc>
        <w:tc>
          <w:tcPr>
            <w:tcW w:w="1556" w:type="dxa"/>
            <w:vAlign w:val="center"/>
          </w:tcPr>
          <w:p w14:paraId="3EE6D472" w14:textId="77777777" w:rsidR="005C21F6" w:rsidRDefault="00CC16BA">
            <w:r>
              <w:t>46.41</w:t>
            </w:r>
          </w:p>
        </w:tc>
        <w:tc>
          <w:tcPr>
            <w:tcW w:w="1556" w:type="dxa"/>
            <w:vAlign w:val="center"/>
          </w:tcPr>
          <w:p w14:paraId="3870E1A5" w14:textId="77777777" w:rsidR="005C21F6" w:rsidRDefault="00CC16BA">
            <w:r>
              <w:t>161.70</w:t>
            </w:r>
          </w:p>
        </w:tc>
      </w:tr>
      <w:tr w:rsidR="005C21F6" w14:paraId="4DAA658E" w14:textId="77777777">
        <w:tc>
          <w:tcPr>
            <w:tcW w:w="1556" w:type="dxa"/>
            <w:shd w:val="clear" w:color="auto" w:fill="E6E6E6"/>
            <w:vAlign w:val="center"/>
          </w:tcPr>
          <w:p w14:paraId="11F6539B" w14:textId="77777777" w:rsidR="005C21F6" w:rsidRDefault="00CC16BA">
            <w:r>
              <w:t>7:00</w:t>
            </w:r>
          </w:p>
        </w:tc>
        <w:tc>
          <w:tcPr>
            <w:tcW w:w="1556" w:type="dxa"/>
            <w:vAlign w:val="center"/>
          </w:tcPr>
          <w:p w14:paraId="31F22439" w14:textId="77777777" w:rsidR="005C21F6" w:rsidRDefault="00CC16BA">
            <w:r>
              <w:t>289.54</w:t>
            </w:r>
          </w:p>
        </w:tc>
        <w:tc>
          <w:tcPr>
            <w:tcW w:w="1556" w:type="dxa"/>
            <w:vAlign w:val="center"/>
          </w:tcPr>
          <w:p w14:paraId="31645A0D" w14:textId="77777777" w:rsidR="005C21F6" w:rsidRDefault="00CC16BA">
            <w:r>
              <w:t>162.04</w:t>
            </w:r>
          </w:p>
        </w:tc>
        <w:tc>
          <w:tcPr>
            <w:tcW w:w="1556" w:type="dxa"/>
            <w:vAlign w:val="center"/>
          </w:tcPr>
          <w:p w14:paraId="71DF792A" w14:textId="77777777" w:rsidR="005C21F6" w:rsidRDefault="00CC16BA">
            <w:r>
              <w:t>147.99</w:t>
            </w:r>
          </w:p>
        </w:tc>
        <w:tc>
          <w:tcPr>
            <w:tcW w:w="1556" w:type="dxa"/>
            <w:vAlign w:val="center"/>
          </w:tcPr>
          <w:p w14:paraId="2538354C" w14:textId="77777777" w:rsidR="005C21F6" w:rsidRDefault="00CC16BA">
            <w:r>
              <w:t>102.48</w:t>
            </w:r>
          </w:p>
        </w:tc>
        <w:tc>
          <w:tcPr>
            <w:tcW w:w="1556" w:type="dxa"/>
            <w:vAlign w:val="center"/>
          </w:tcPr>
          <w:p w14:paraId="786173F5" w14:textId="77777777" w:rsidR="005C21F6" w:rsidRDefault="00CC16BA">
            <w:r>
              <w:t>334.50</w:t>
            </w:r>
          </w:p>
        </w:tc>
      </w:tr>
      <w:tr w:rsidR="005C21F6" w14:paraId="6C66073B" w14:textId="77777777">
        <w:tc>
          <w:tcPr>
            <w:tcW w:w="1556" w:type="dxa"/>
            <w:shd w:val="clear" w:color="auto" w:fill="E6E6E6"/>
            <w:vAlign w:val="center"/>
          </w:tcPr>
          <w:p w14:paraId="1D06D3A0" w14:textId="77777777" w:rsidR="005C21F6" w:rsidRDefault="00CC16BA">
            <w:r>
              <w:t>8:00</w:t>
            </w:r>
          </w:p>
        </w:tc>
        <w:tc>
          <w:tcPr>
            <w:tcW w:w="1556" w:type="dxa"/>
            <w:vAlign w:val="center"/>
          </w:tcPr>
          <w:p w14:paraId="29F16F34" w14:textId="77777777" w:rsidR="005C21F6" w:rsidRDefault="00CC16BA">
            <w:r>
              <w:t>408.75</w:t>
            </w:r>
          </w:p>
        </w:tc>
        <w:tc>
          <w:tcPr>
            <w:tcW w:w="1556" w:type="dxa"/>
            <w:vAlign w:val="center"/>
          </w:tcPr>
          <w:p w14:paraId="2E43DBB5" w14:textId="77777777" w:rsidR="005C21F6" w:rsidRDefault="00CC16BA">
            <w:r>
              <w:t>230.57</w:t>
            </w:r>
          </w:p>
        </w:tc>
        <w:tc>
          <w:tcPr>
            <w:tcW w:w="1556" w:type="dxa"/>
            <w:vAlign w:val="center"/>
          </w:tcPr>
          <w:p w14:paraId="7C5082F8" w14:textId="77777777" w:rsidR="005C21F6" w:rsidRDefault="00CC16BA">
            <w:r>
              <w:t>191.02</w:t>
            </w:r>
          </w:p>
        </w:tc>
        <w:tc>
          <w:tcPr>
            <w:tcW w:w="1556" w:type="dxa"/>
            <w:vAlign w:val="center"/>
          </w:tcPr>
          <w:p w14:paraId="37BD6A97" w14:textId="77777777" w:rsidR="005C21F6" w:rsidRDefault="00CC16BA">
            <w:r>
              <w:t>155.12</w:t>
            </w:r>
          </w:p>
        </w:tc>
        <w:tc>
          <w:tcPr>
            <w:tcW w:w="1556" w:type="dxa"/>
            <w:vAlign w:val="center"/>
          </w:tcPr>
          <w:p w14:paraId="78AEFE7D" w14:textId="77777777" w:rsidR="005C21F6" w:rsidRDefault="00CC16BA">
            <w:r>
              <w:t>529.20</w:t>
            </w:r>
          </w:p>
        </w:tc>
      </w:tr>
      <w:tr w:rsidR="005C21F6" w14:paraId="68752EBB" w14:textId="77777777">
        <w:tc>
          <w:tcPr>
            <w:tcW w:w="1556" w:type="dxa"/>
            <w:shd w:val="clear" w:color="auto" w:fill="E6E6E6"/>
            <w:vAlign w:val="center"/>
          </w:tcPr>
          <w:p w14:paraId="21304C29" w14:textId="77777777" w:rsidR="005C21F6" w:rsidRDefault="00CC16BA">
            <w:r>
              <w:t>9:00</w:t>
            </w:r>
          </w:p>
        </w:tc>
        <w:tc>
          <w:tcPr>
            <w:tcW w:w="1556" w:type="dxa"/>
            <w:vAlign w:val="center"/>
          </w:tcPr>
          <w:p w14:paraId="54E67FC2" w14:textId="77777777" w:rsidR="005C21F6" w:rsidRDefault="00CC16BA">
            <w:r>
              <w:t>433.38</w:t>
            </w:r>
          </w:p>
        </w:tc>
        <w:tc>
          <w:tcPr>
            <w:tcW w:w="1556" w:type="dxa"/>
            <w:vAlign w:val="center"/>
          </w:tcPr>
          <w:p w14:paraId="29C01E87" w14:textId="77777777" w:rsidR="005C21F6" w:rsidRDefault="00CC16BA">
            <w:r>
              <w:t>312.96</w:t>
            </w:r>
          </w:p>
        </w:tc>
        <w:tc>
          <w:tcPr>
            <w:tcW w:w="1556" w:type="dxa"/>
            <w:vAlign w:val="center"/>
          </w:tcPr>
          <w:p w14:paraId="4A5FEDD8" w14:textId="77777777" w:rsidR="005C21F6" w:rsidRDefault="00CC16BA">
            <w:r>
              <w:t>232.84</w:t>
            </w:r>
          </w:p>
        </w:tc>
        <w:tc>
          <w:tcPr>
            <w:tcW w:w="1556" w:type="dxa"/>
            <w:vAlign w:val="center"/>
          </w:tcPr>
          <w:p w14:paraId="5D345846" w14:textId="77777777" w:rsidR="005C21F6" w:rsidRDefault="00CC16BA">
            <w:r>
              <w:t>190.71</w:t>
            </w:r>
          </w:p>
        </w:tc>
        <w:tc>
          <w:tcPr>
            <w:tcW w:w="1556" w:type="dxa"/>
            <w:vAlign w:val="center"/>
          </w:tcPr>
          <w:p w14:paraId="3C2B6958" w14:textId="77777777" w:rsidR="005C21F6" w:rsidRDefault="00CC16BA">
            <w:r>
              <w:t>708.00</w:t>
            </w:r>
          </w:p>
        </w:tc>
      </w:tr>
      <w:tr w:rsidR="005C21F6" w14:paraId="586F3876" w14:textId="77777777">
        <w:tc>
          <w:tcPr>
            <w:tcW w:w="1556" w:type="dxa"/>
            <w:shd w:val="clear" w:color="auto" w:fill="E6E6E6"/>
            <w:vAlign w:val="center"/>
          </w:tcPr>
          <w:p w14:paraId="728EACFF" w14:textId="77777777" w:rsidR="005C21F6" w:rsidRDefault="00CC16BA">
            <w:r>
              <w:t>10:00</w:t>
            </w:r>
          </w:p>
        </w:tc>
        <w:tc>
          <w:tcPr>
            <w:tcW w:w="1556" w:type="dxa"/>
            <w:vAlign w:val="center"/>
          </w:tcPr>
          <w:p w14:paraId="668FB682" w14:textId="77777777" w:rsidR="005C21F6" w:rsidRDefault="00CC16BA">
            <w:r>
              <w:t>376.25</w:t>
            </w:r>
          </w:p>
        </w:tc>
        <w:tc>
          <w:tcPr>
            <w:tcW w:w="1556" w:type="dxa"/>
            <w:vAlign w:val="center"/>
          </w:tcPr>
          <w:p w14:paraId="32598D71" w14:textId="77777777" w:rsidR="005C21F6" w:rsidRDefault="00CC16BA">
            <w:r>
              <w:t>373.42</w:t>
            </w:r>
          </w:p>
        </w:tc>
        <w:tc>
          <w:tcPr>
            <w:tcW w:w="1556" w:type="dxa"/>
            <w:vAlign w:val="center"/>
          </w:tcPr>
          <w:p w14:paraId="3093F754" w14:textId="77777777" w:rsidR="005C21F6" w:rsidRDefault="00CC16BA">
            <w:r>
              <w:t>261.72</w:t>
            </w:r>
          </w:p>
        </w:tc>
        <w:tc>
          <w:tcPr>
            <w:tcW w:w="1556" w:type="dxa"/>
            <w:vAlign w:val="center"/>
          </w:tcPr>
          <w:p w14:paraId="37840BBC" w14:textId="77777777" w:rsidR="005C21F6" w:rsidRDefault="00CC16BA">
            <w:r>
              <w:t>215.01</w:t>
            </w:r>
          </w:p>
        </w:tc>
        <w:tc>
          <w:tcPr>
            <w:tcW w:w="1556" w:type="dxa"/>
            <w:vAlign w:val="center"/>
          </w:tcPr>
          <w:p w14:paraId="5FC30A4E" w14:textId="77777777" w:rsidR="005C21F6" w:rsidRDefault="00CC16BA">
            <w:r>
              <w:t>820.60</w:t>
            </w:r>
          </w:p>
        </w:tc>
      </w:tr>
      <w:tr w:rsidR="005C21F6" w14:paraId="4B3B777C" w14:textId="77777777">
        <w:tc>
          <w:tcPr>
            <w:tcW w:w="1556" w:type="dxa"/>
            <w:shd w:val="clear" w:color="auto" w:fill="E6E6E6"/>
            <w:vAlign w:val="center"/>
          </w:tcPr>
          <w:p w14:paraId="3DD5F6CF" w14:textId="77777777" w:rsidR="005C21F6" w:rsidRDefault="00CC16BA">
            <w:r>
              <w:t>11:00</w:t>
            </w:r>
          </w:p>
        </w:tc>
        <w:tc>
          <w:tcPr>
            <w:tcW w:w="1556" w:type="dxa"/>
            <w:vAlign w:val="center"/>
          </w:tcPr>
          <w:p w14:paraId="546A4B46" w14:textId="77777777" w:rsidR="005C21F6" w:rsidRDefault="00CC16BA">
            <w:r>
              <w:t>261.12</w:t>
            </w:r>
          </w:p>
        </w:tc>
        <w:tc>
          <w:tcPr>
            <w:tcW w:w="1556" w:type="dxa"/>
            <w:vAlign w:val="center"/>
          </w:tcPr>
          <w:p w14:paraId="0CD6A1BC" w14:textId="77777777" w:rsidR="005C21F6" w:rsidRDefault="00CC16BA">
            <w:r>
              <w:t>377.85</w:t>
            </w:r>
          </w:p>
        </w:tc>
        <w:tc>
          <w:tcPr>
            <w:tcW w:w="1556" w:type="dxa"/>
            <w:vAlign w:val="center"/>
          </w:tcPr>
          <w:p w14:paraId="210772F4" w14:textId="77777777" w:rsidR="005C21F6" w:rsidRDefault="00CC16BA">
            <w:r>
              <w:t>261.12</w:t>
            </w:r>
          </w:p>
        </w:tc>
        <w:tc>
          <w:tcPr>
            <w:tcW w:w="1556" w:type="dxa"/>
            <w:vAlign w:val="center"/>
          </w:tcPr>
          <w:p w14:paraId="35D1C352" w14:textId="77777777" w:rsidR="005C21F6" w:rsidRDefault="00CC16BA">
            <w:r>
              <w:t>214.42</w:t>
            </w:r>
          </w:p>
        </w:tc>
        <w:tc>
          <w:tcPr>
            <w:tcW w:w="1556" w:type="dxa"/>
            <w:vAlign w:val="center"/>
          </w:tcPr>
          <w:p w14:paraId="4B3F01F8" w14:textId="77777777" w:rsidR="005C21F6" w:rsidRDefault="00CC16BA">
            <w:r>
              <w:t>815.00</w:t>
            </w:r>
          </w:p>
        </w:tc>
      </w:tr>
      <w:tr w:rsidR="005C21F6" w14:paraId="58A733DD" w14:textId="77777777">
        <w:tc>
          <w:tcPr>
            <w:tcW w:w="1556" w:type="dxa"/>
            <w:shd w:val="clear" w:color="auto" w:fill="E6E6E6"/>
            <w:vAlign w:val="center"/>
          </w:tcPr>
          <w:p w14:paraId="4363BB92" w14:textId="77777777" w:rsidR="005C21F6" w:rsidRDefault="00CC16BA">
            <w:r>
              <w:t>12:00</w:t>
            </w:r>
          </w:p>
        </w:tc>
        <w:tc>
          <w:tcPr>
            <w:tcW w:w="1556" w:type="dxa"/>
            <w:vAlign w:val="center"/>
          </w:tcPr>
          <w:p w14:paraId="641F9C9D" w14:textId="77777777" w:rsidR="005C21F6" w:rsidRDefault="00CC16BA">
            <w:r>
              <w:t>240.53</w:t>
            </w:r>
          </w:p>
        </w:tc>
        <w:tc>
          <w:tcPr>
            <w:tcW w:w="1556" w:type="dxa"/>
            <w:vAlign w:val="center"/>
          </w:tcPr>
          <w:p w14:paraId="2BC8254D" w14:textId="77777777" w:rsidR="005C21F6" w:rsidRDefault="00CC16BA">
            <w:r>
              <w:t>340.47</w:t>
            </w:r>
          </w:p>
        </w:tc>
        <w:tc>
          <w:tcPr>
            <w:tcW w:w="1556" w:type="dxa"/>
            <w:vAlign w:val="center"/>
          </w:tcPr>
          <w:p w14:paraId="384BD4E3" w14:textId="77777777" w:rsidR="005C21F6" w:rsidRDefault="00CC16BA">
            <w:r>
              <w:t>340.14</w:t>
            </w:r>
          </w:p>
        </w:tc>
        <w:tc>
          <w:tcPr>
            <w:tcW w:w="1556" w:type="dxa"/>
            <w:vAlign w:val="center"/>
          </w:tcPr>
          <w:p w14:paraId="5032E11B" w14:textId="77777777" w:rsidR="005C21F6" w:rsidRDefault="00CC16BA">
            <w:r>
              <w:t>197.11</w:t>
            </w:r>
          </w:p>
        </w:tc>
        <w:tc>
          <w:tcPr>
            <w:tcW w:w="1556" w:type="dxa"/>
            <w:vAlign w:val="center"/>
          </w:tcPr>
          <w:p w14:paraId="4AF29E14" w14:textId="77777777" w:rsidR="005C21F6" w:rsidRDefault="00CC16BA">
            <w:r>
              <w:t>735.20</w:t>
            </w:r>
          </w:p>
        </w:tc>
      </w:tr>
      <w:tr w:rsidR="005C21F6" w14:paraId="21725D28" w14:textId="77777777">
        <w:tc>
          <w:tcPr>
            <w:tcW w:w="1556" w:type="dxa"/>
            <w:shd w:val="clear" w:color="auto" w:fill="E6E6E6"/>
            <w:vAlign w:val="center"/>
          </w:tcPr>
          <w:p w14:paraId="217D93E2" w14:textId="77777777" w:rsidR="005C21F6" w:rsidRDefault="00CC16BA">
            <w:r>
              <w:t>13:00</w:t>
            </w:r>
          </w:p>
        </w:tc>
        <w:tc>
          <w:tcPr>
            <w:tcW w:w="1556" w:type="dxa"/>
            <w:vAlign w:val="center"/>
          </w:tcPr>
          <w:p w14:paraId="699EFC79" w14:textId="77777777" w:rsidR="005C21F6" w:rsidRDefault="00CC16BA">
            <w:r>
              <w:t>213.83</w:t>
            </w:r>
          </w:p>
        </w:tc>
        <w:tc>
          <w:tcPr>
            <w:tcW w:w="1556" w:type="dxa"/>
            <w:vAlign w:val="center"/>
          </w:tcPr>
          <w:p w14:paraId="134890B7" w14:textId="77777777" w:rsidR="005C21F6" w:rsidRDefault="00CC16BA">
            <w:r>
              <w:t>285.08</w:t>
            </w:r>
          </w:p>
        </w:tc>
        <w:tc>
          <w:tcPr>
            <w:tcW w:w="1556" w:type="dxa"/>
            <w:vAlign w:val="center"/>
          </w:tcPr>
          <w:p w14:paraId="61E47F64" w14:textId="77777777" w:rsidR="005C21F6" w:rsidRDefault="00CC16BA">
            <w:r>
              <w:t>382.27</w:t>
            </w:r>
          </w:p>
        </w:tc>
        <w:tc>
          <w:tcPr>
            <w:tcW w:w="1556" w:type="dxa"/>
            <w:vAlign w:val="center"/>
          </w:tcPr>
          <w:p w14:paraId="15F8010A" w14:textId="77777777" w:rsidR="005C21F6" w:rsidRDefault="00CC16BA">
            <w:r>
              <w:t>174.49</w:t>
            </w:r>
          </w:p>
        </w:tc>
        <w:tc>
          <w:tcPr>
            <w:tcW w:w="1556" w:type="dxa"/>
            <w:vAlign w:val="center"/>
          </w:tcPr>
          <w:p w14:paraId="664C8AB6" w14:textId="77777777" w:rsidR="005C21F6" w:rsidRDefault="00CC16BA">
            <w:r>
              <w:t>625.10</w:t>
            </w:r>
          </w:p>
        </w:tc>
      </w:tr>
      <w:tr w:rsidR="005C21F6" w14:paraId="0167448A" w14:textId="77777777">
        <w:tc>
          <w:tcPr>
            <w:tcW w:w="1556" w:type="dxa"/>
            <w:shd w:val="clear" w:color="auto" w:fill="E6E6E6"/>
            <w:vAlign w:val="center"/>
          </w:tcPr>
          <w:p w14:paraId="3B6C96BB" w14:textId="77777777" w:rsidR="005C21F6" w:rsidRDefault="00CC16BA">
            <w:r>
              <w:t>14:00</w:t>
            </w:r>
          </w:p>
        </w:tc>
        <w:tc>
          <w:tcPr>
            <w:tcW w:w="1556" w:type="dxa"/>
            <w:vAlign w:val="center"/>
          </w:tcPr>
          <w:p w14:paraId="4FDF5D8C" w14:textId="77777777" w:rsidR="005C21F6" w:rsidRDefault="00CC16BA">
            <w:r>
              <w:t>190.22</w:t>
            </w:r>
          </w:p>
        </w:tc>
        <w:tc>
          <w:tcPr>
            <w:tcW w:w="1556" w:type="dxa"/>
            <w:vAlign w:val="center"/>
          </w:tcPr>
          <w:p w14:paraId="4714A6FD" w14:textId="77777777" w:rsidR="005C21F6" w:rsidRDefault="00CC16BA">
            <w:r>
              <w:t>229.65</w:t>
            </w:r>
          </w:p>
        </w:tc>
        <w:tc>
          <w:tcPr>
            <w:tcW w:w="1556" w:type="dxa"/>
            <w:vAlign w:val="center"/>
          </w:tcPr>
          <w:p w14:paraId="7E571DA9" w14:textId="77777777" w:rsidR="005C21F6" w:rsidRDefault="00CC16BA">
            <w:r>
              <w:t>401.17</w:t>
            </w:r>
          </w:p>
        </w:tc>
        <w:tc>
          <w:tcPr>
            <w:tcW w:w="1556" w:type="dxa"/>
            <w:vAlign w:val="center"/>
          </w:tcPr>
          <w:p w14:paraId="6F19CFDB" w14:textId="77777777" w:rsidR="005C21F6" w:rsidRDefault="00CC16BA">
            <w:r>
              <w:t>154.32</w:t>
            </w:r>
          </w:p>
        </w:tc>
        <w:tc>
          <w:tcPr>
            <w:tcW w:w="1556" w:type="dxa"/>
            <w:vAlign w:val="center"/>
          </w:tcPr>
          <w:p w14:paraId="4C480150" w14:textId="77777777" w:rsidR="005C21F6" w:rsidRDefault="00CC16BA">
            <w:r>
              <w:t>521.30</w:t>
            </w:r>
          </w:p>
        </w:tc>
      </w:tr>
      <w:tr w:rsidR="005C21F6" w14:paraId="4F78CD92" w14:textId="77777777">
        <w:tc>
          <w:tcPr>
            <w:tcW w:w="1556" w:type="dxa"/>
            <w:shd w:val="clear" w:color="auto" w:fill="E6E6E6"/>
            <w:vAlign w:val="center"/>
          </w:tcPr>
          <w:p w14:paraId="71BD19E0" w14:textId="77777777" w:rsidR="005C21F6" w:rsidRDefault="00CC16BA">
            <w:r>
              <w:t>15:00</w:t>
            </w:r>
          </w:p>
        </w:tc>
        <w:tc>
          <w:tcPr>
            <w:tcW w:w="1556" w:type="dxa"/>
            <w:vAlign w:val="center"/>
          </w:tcPr>
          <w:p w14:paraId="7E96ABF8" w14:textId="77777777" w:rsidR="005C21F6" w:rsidRDefault="00CC16BA">
            <w:r>
              <w:t>162.40</w:t>
            </w:r>
          </w:p>
        </w:tc>
        <w:tc>
          <w:tcPr>
            <w:tcW w:w="1556" w:type="dxa"/>
            <w:vAlign w:val="center"/>
          </w:tcPr>
          <w:p w14:paraId="75504FBD" w14:textId="77777777" w:rsidR="005C21F6" w:rsidRDefault="00CC16BA">
            <w:r>
              <w:t>169.56</w:t>
            </w:r>
          </w:p>
        </w:tc>
        <w:tc>
          <w:tcPr>
            <w:tcW w:w="1556" w:type="dxa"/>
            <w:vAlign w:val="center"/>
          </w:tcPr>
          <w:p w14:paraId="250FEF3C" w14:textId="77777777" w:rsidR="005C21F6" w:rsidRDefault="00CC16BA">
            <w:r>
              <w:t>382.56</w:t>
            </w:r>
          </w:p>
        </w:tc>
        <w:tc>
          <w:tcPr>
            <w:tcW w:w="1556" w:type="dxa"/>
            <w:vAlign w:val="center"/>
          </w:tcPr>
          <w:p w14:paraId="6F59A816" w14:textId="77777777" w:rsidR="005C21F6" w:rsidRDefault="00CC16BA">
            <w:r>
              <w:t>106.30</w:t>
            </w:r>
          </w:p>
        </w:tc>
        <w:tc>
          <w:tcPr>
            <w:tcW w:w="1556" w:type="dxa"/>
            <w:vAlign w:val="center"/>
          </w:tcPr>
          <w:p w14:paraId="5D924548" w14:textId="77777777" w:rsidR="005C21F6" w:rsidRDefault="00CC16BA">
            <w:r>
              <w:t>407.30</w:t>
            </w:r>
          </w:p>
        </w:tc>
      </w:tr>
      <w:tr w:rsidR="005C21F6" w14:paraId="2147461B" w14:textId="77777777">
        <w:tc>
          <w:tcPr>
            <w:tcW w:w="1556" w:type="dxa"/>
            <w:shd w:val="clear" w:color="auto" w:fill="E6E6E6"/>
            <w:vAlign w:val="center"/>
          </w:tcPr>
          <w:p w14:paraId="687341E3" w14:textId="77777777" w:rsidR="005C21F6" w:rsidRDefault="00CC16BA">
            <w:r>
              <w:t>16:00</w:t>
            </w:r>
          </w:p>
        </w:tc>
        <w:tc>
          <w:tcPr>
            <w:tcW w:w="1556" w:type="dxa"/>
            <w:vAlign w:val="center"/>
          </w:tcPr>
          <w:p w14:paraId="28B3983A" w14:textId="77777777" w:rsidR="005C21F6" w:rsidRDefault="00CC16BA">
            <w:r>
              <w:t>113.48</w:t>
            </w:r>
          </w:p>
        </w:tc>
        <w:tc>
          <w:tcPr>
            <w:tcW w:w="1556" w:type="dxa"/>
            <w:vAlign w:val="center"/>
          </w:tcPr>
          <w:p w14:paraId="0CE3BF17" w14:textId="77777777" w:rsidR="005C21F6" w:rsidRDefault="00CC16BA">
            <w:r>
              <w:t>98.48</w:t>
            </w:r>
          </w:p>
        </w:tc>
        <w:tc>
          <w:tcPr>
            <w:tcW w:w="1556" w:type="dxa"/>
            <w:vAlign w:val="center"/>
          </w:tcPr>
          <w:p w14:paraId="18269CEA" w14:textId="77777777" w:rsidR="005C21F6" w:rsidRDefault="00CC16BA">
            <w:r>
              <w:t>278.59</w:t>
            </w:r>
          </w:p>
        </w:tc>
        <w:tc>
          <w:tcPr>
            <w:tcW w:w="1556" w:type="dxa"/>
            <w:vAlign w:val="center"/>
          </w:tcPr>
          <w:p w14:paraId="1C5E8265" w14:textId="77777777" w:rsidR="005C21F6" w:rsidRDefault="00CC16BA">
            <w:r>
              <w:t>52.56</w:t>
            </w:r>
          </w:p>
        </w:tc>
        <w:tc>
          <w:tcPr>
            <w:tcW w:w="1556" w:type="dxa"/>
            <w:vAlign w:val="center"/>
          </w:tcPr>
          <w:p w14:paraId="70BD17CF" w14:textId="77777777" w:rsidR="005C21F6" w:rsidRDefault="00CC16BA">
            <w:r>
              <w:t>251.70</w:t>
            </w:r>
          </w:p>
        </w:tc>
      </w:tr>
      <w:tr w:rsidR="005C21F6" w14:paraId="66FF3F24" w14:textId="77777777">
        <w:tc>
          <w:tcPr>
            <w:tcW w:w="1556" w:type="dxa"/>
            <w:shd w:val="clear" w:color="auto" w:fill="E6E6E6"/>
            <w:vAlign w:val="center"/>
          </w:tcPr>
          <w:p w14:paraId="46592E7C" w14:textId="77777777" w:rsidR="005C21F6" w:rsidRDefault="00CC16BA">
            <w:r>
              <w:t>17:00</w:t>
            </w:r>
          </w:p>
        </w:tc>
        <w:tc>
          <w:tcPr>
            <w:tcW w:w="1556" w:type="dxa"/>
            <w:vAlign w:val="center"/>
          </w:tcPr>
          <w:p w14:paraId="6659191F" w14:textId="77777777" w:rsidR="005C21F6" w:rsidRDefault="00CC16BA">
            <w:r>
              <w:t>43.54</w:t>
            </w:r>
          </w:p>
        </w:tc>
        <w:tc>
          <w:tcPr>
            <w:tcW w:w="1556" w:type="dxa"/>
            <w:vAlign w:val="center"/>
          </w:tcPr>
          <w:p w14:paraId="03259E72" w14:textId="77777777" w:rsidR="005C21F6" w:rsidRDefault="00CC16BA">
            <w:r>
              <w:t>32.25</w:t>
            </w:r>
          </w:p>
        </w:tc>
        <w:tc>
          <w:tcPr>
            <w:tcW w:w="1556" w:type="dxa"/>
            <w:vAlign w:val="center"/>
          </w:tcPr>
          <w:p w14:paraId="553C2945" w14:textId="77777777" w:rsidR="005C21F6" w:rsidRDefault="00CC16BA">
            <w:r>
              <w:t>100.83</w:t>
            </w:r>
          </w:p>
        </w:tc>
        <w:tc>
          <w:tcPr>
            <w:tcW w:w="1556" w:type="dxa"/>
            <w:vAlign w:val="center"/>
          </w:tcPr>
          <w:p w14:paraId="00081C35" w14:textId="77777777" w:rsidR="005C21F6" w:rsidRDefault="00CC16BA">
            <w:r>
              <w:t>13.92</w:t>
            </w:r>
          </w:p>
        </w:tc>
        <w:tc>
          <w:tcPr>
            <w:tcW w:w="1556" w:type="dxa"/>
            <w:vAlign w:val="center"/>
          </w:tcPr>
          <w:p w14:paraId="522EC318" w14:textId="77777777" w:rsidR="005C21F6" w:rsidRDefault="00CC16BA">
            <w:r>
              <w:t>83.00</w:t>
            </w:r>
          </w:p>
        </w:tc>
      </w:tr>
      <w:tr w:rsidR="005C21F6" w14:paraId="059E5F25" w14:textId="77777777">
        <w:tc>
          <w:tcPr>
            <w:tcW w:w="1556" w:type="dxa"/>
            <w:shd w:val="clear" w:color="auto" w:fill="E6E6E6"/>
            <w:vAlign w:val="center"/>
          </w:tcPr>
          <w:p w14:paraId="6926443B" w14:textId="77777777" w:rsidR="005C21F6" w:rsidRDefault="00CC16BA">
            <w:r>
              <w:t>18:00</w:t>
            </w:r>
          </w:p>
        </w:tc>
        <w:tc>
          <w:tcPr>
            <w:tcW w:w="1556" w:type="dxa"/>
            <w:vAlign w:val="center"/>
          </w:tcPr>
          <w:p w14:paraId="7C148ACF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3B1E1F4F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0DA3FA23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66BFBB6C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64860C9A" w14:textId="77777777" w:rsidR="005C21F6" w:rsidRDefault="00CC16BA">
            <w:r>
              <w:t>0.00</w:t>
            </w:r>
          </w:p>
        </w:tc>
      </w:tr>
      <w:tr w:rsidR="005C21F6" w14:paraId="4EA4C4FA" w14:textId="77777777">
        <w:tc>
          <w:tcPr>
            <w:tcW w:w="1556" w:type="dxa"/>
            <w:shd w:val="clear" w:color="auto" w:fill="E6E6E6"/>
            <w:vAlign w:val="center"/>
          </w:tcPr>
          <w:p w14:paraId="27B4B0D6" w14:textId="77777777" w:rsidR="005C21F6" w:rsidRDefault="00CC16BA">
            <w:r>
              <w:t>19:00</w:t>
            </w:r>
          </w:p>
        </w:tc>
        <w:tc>
          <w:tcPr>
            <w:tcW w:w="1556" w:type="dxa"/>
            <w:vAlign w:val="center"/>
          </w:tcPr>
          <w:p w14:paraId="59F0C387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0489FE51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3CEE2EF6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188C5C6D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5BC278E5" w14:textId="77777777" w:rsidR="005C21F6" w:rsidRDefault="00CC16BA">
            <w:r>
              <w:t>0.00</w:t>
            </w:r>
          </w:p>
        </w:tc>
      </w:tr>
      <w:tr w:rsidR="005C21F6" w14:paraId="113B3511" w14:textId="77777777">
        <w:tc>
          <w:tcPr>
            <w:tcW w:w="1556" w:type="dxa"/>
            <w:shd w:val="clear" w:color="auto" w:fill="E6E6E6"/>
            <w:vAlign w:val="center"/>
          </w:tcPr>
          <w:p w14:paraId="22259838" w14:textId="77777777" w:rsidR="005C21F6" w:rsidRDefault="00CC16BA">
            <w:r>
              <w:t>20:00</w:t>
            </w:r>
          </w:p>
        </w:tc>
        <w:tc>
          <w:tcPr>
            <w:tcW w:w="1556" w:type="dxa"/>
            <w:vAlign w:val="center"/>
          </w:tcPr>
          <w:p w14:paraId="174D5751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0D1B7008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70A59FD2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1CF12EFB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6BA4180A" w14:textId="77777777" w:rsidR="005C21F6" w:rsidRDefault="00CC16BA">
            <w:r>
              <w:t>0.00</w:t>
            </w:r>
          </w:p>
        </w:tc>
      </w:tr>
      <w:tr w:rsidR="005C21F6" w14:paraId="5B389E51" w14:textId="77777777">
        <w:tc>
          <w:tcPr>
            <w:tcW w:w="1556" w:type="dxa"/>
            <w:shd w:val="clear" w:color="auto" w:fill="E6E6E6"/>
            <w:vAlign w:val="center"/>
          </w:tcPr>
          <w:p w14:paraId="276F835A" w14:textId="77777777" w:rsidR="005C21F6" w:rsidRDefault="00CC16BA">
            <w:r>
              <w:t>21:00</w:t>
            </w:r>
          </w:p>
        </w:tc>
        <w:tc>
          <w:tcPr>
            <w:tcW w:w="1556" w:type="dxa"/>
            <w:vAlign w:val="center"/>
          </w:tcPr>
          <w:p w14:paraId="7C0ED3AE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5FDBBF0F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0C3D7E3D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2E20B132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373A8622" w14:textId="77777777" w:rsidR="005C21F6" w:rsidRDefault="00CC16BA">
            <w:r>
              <w:t>0.00</w:t>
            </w:r>
          </w:p>
        </w:tc>
      </w:tr>
      <w:tr w:rsidR="005C21F6" w14:paraId="6F4E9D4A" w14:textId="77777777">
        <w:tc>
          <w:tcPr>
            <w:tcW w:w="1556" w:type="dxa"/>
            <w:shd w:val="clear" w:color="auto" w:fill="E6E6E6"/>
            <w:vAlign w:val="center"/>
          </w:tcPr>
          <w:p w14:paraId="261E6CB5" w14:textId="77777777" w:rsidR="005C21F6" w:rsidRDefault="00CC16BA">
            <w:r>
              <w:t>22:00</w:t>
            </w:r>
          </w:p>
        </w:tc>
        <w:tc>
          <w:tcPr>
            <w:tcW w:w="1556" w:type="dxa"/>
            <w:vAlign w:val="center"/>
          </w:tcPr>
          <w:p w14:paraId="783D2914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5D5DCF7D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72EDC58D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26C09594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45372336" w14:textId="77777777" w:rsidR="005C21F6" w:rsidRDefault="00CC16BA">
            <w:r>
              <w:t>0.00</w:t>
            </w:r>
          </w:p>
        </w:tc>
      </w:tr>
      <w:tr w:rsidR="005C21F6" w14:paraId="512C771C" w14:textId="77777777">
        <w:tc>
          <w:tcPr>
            <w:tcW w:w="1556" w:type="dxa"/>
            <w:shd w:val="clear" w:color="auto" w:fill="E6E6E6"/>
            <w:vAlign w:val="center"/>
          </w:tcPr>
          <w:p w14:paraId="35F51572" w14:textId="77777777" w:rsidR="005C21F6" w:rsidRDefault="00CC16BA">
            <w:r>
              <w:t>23:00</w:t>
            </w:r>
          </w:p>
        </w:tc>
        <w:tc>
          <w:tcPr>
            <w:tcW w:w="1556" w:type="dxa"/>
            <w:vAlign w:val="center"/>
          </w:tcPr>
          <w:p w14:paraId="1644901B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5F591F8B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791BF920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41313477" w14:textId="77777777" w:rsidR="005C21F6" w:rsidRDefault="00CC16BA">
            <w:r>
              <w:t>0.00</w:t>
            </w:r>
          </w:p>
        </w:tc>
        <w:tc>
          <w:tcPr>
            <w:tcW w:w="1556" w:type="dxa"/>
            <w:vAlign w:val="center"/>
          </w:tcPr>
          <w:p w14:paraId="17B68C2E" w14:textId="77777777" w:rsidR="005C21F6" w:rsidRDefault="00CC16BA">
            <w:r>
              <w:t>0.00</w:t>
            </w:r>
          </w:p>
        </w:tc>
      </w:tr>
    </w:tbl>
    <w:p w14:paraId="31E24211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500D584C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2B013872" w14:textId="77777777" w:rsidR="00697366" w:rsidRDefault="00697366" w:rsidP="00CA66B7">
      <w:pPr>
        <w:pStyle w:val="2"/>
      </w:pPr>
      <w:bookmarkStart w:id="43" w:name="_Toc96587573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68DF4946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540BFEEE" wp14:editId="6B3FD0D1">
            <wp:extent cx="5667375" cy="27527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21F6" w14:paraId="78311135" w14:textId="77777777">
        <w:tc>
          <w:tcPr>
            <w:tcW w:w="777" w:type="dxa"/>
            <w:shd w:val="clear" w:color="auto" w:fill="E6E6E6"/>
            <w:vAlign w:val="center"/>
          </w:tcPr>
          <w:p w14:paraId="590AF6CB" w14:textId="77777777" w:rsidR="005C21F6" w:rsidRDefault="00CC16B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AAA6F6" w14:textId="77777777" w:rsidR="005C21F6" w:rsidRDefault="00CC16B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3DD57" w14:textId="77777777" w:rsidR="005C21F6" w:rsidRDefault="00CC16B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DF58BA" w14:textId="77777777" w:rsidR="005C21F6" w:rsidRDefault="00CC16B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BB6CD" w14:textId="77777777" w:rsidR="005C21F6" w:rsidRDefault="00CC16B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0D182" w14:textId="77777777" w:rsidR="005C21F6" w:rsidRDefault="00CC16B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22598" w14:textId="77777777" w:rsidR="005C21F6" w:rsidRDefault="00CC16B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908FF" w14:textId="77777777" w:rsidR="005C21F6" w:rsidRDefault="00CC16B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ACAC6" w14:textId="77777777" w:rsidR="005C21F6" w:rsidRDefault="00CC16B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1C0E1" w14:textId="77777777" w:rsidR="005C21F6" w:rsidRDefault="00CC16B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91655D" w14:textId="77777777" w:rsidR="005C21F6" w:rsidRDefault="00CC16B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EA4A4C" w14:textId="77777777" w:rsidR="005C21F6" w:rsidRDefault="00CC16BA">
            <w:pPr>
              <w:jc w:val="center"/>
            </w:pPr>
            <w:r>
              <w:t>11:00</w:t>
            </w:r>
          </w:p>
        </w:tc>
      </w:tr>
      <w:tr w:rsidR="005C21F6" w14:paraId="3D3A78F3" w14:textId="77777777">
        <w:tc>
          <w:tcPr>
            <w:tcW w:w="777" w:type="dxa"/>
            <w:vAlign w:val="center"/>
          </w:tcPr>
          <w:p w14:paraId="0D6E2906" w14:textId="77777777" w:rsidR="005C21F6" w:rsidRDefault="00CC16BA">
            <w:r>
              <w:t>32.75</w:t>
            </w:r>
          </w:p>
        </w:tc>
        <w:tc>
          <w:tcPr>
            <w:tcW w:w="777" w:type="dxa"/>
            <w:vAlign w:val="center"/>
          </w:tcPr>
          <w:p w14:paraId="56288DF1" w14:textId="77777777" w:rsidR="005C21F6" w:rsidRDefault="00CC16BA">
            <w:r>
              <w:t>32.03</w:t>
            </w:r>
          </w:p>
        </w:tc>
        <w:tc>
          <w:tcPr>
            <w:tcW w:w="777" w:type="dxa"/>
            <w:vAlign w:val="center"/>
          </w:tcPr>
          <w:p w14:paraId="6CDA2A51" w14:textId="77777777" w:rsidR="005C21F6" w:rsidRDefault="00CC16BA">
            <w:r>
              <w:t>31.47</w:t>
            </w:r>
          </w:p>
        </w:tc>
        <w:tc>
          <w:tcPr>
            <w:tcW w:w="777" w:type="dxa"/>
            <w:vAlign w:val="center"/>
          </w:tcPr>
          <w:p w14:paraId="0896687B" w14:textId="77777777" w:rsidR="005C21F6" w:rsidRDefault="00CC16BA">
            <w:r>
              <w:t>31.12</w:t>
            </w:r>
          </w:p>
        </w:tc>
        <w:tc>
          <w:tcPr>
            <w:tcW w:w="777" w:type="dxa"/>
            <w:vAlign w:val="center"/>
          </w:tcPr>
          <w:p w14:paraId="0D32DE53" w14:textId="77777777" w:rsidR="005C21F6" w:rsidRDefault="00CC16BA">
            <w:r>
              <w:t>31.00</w:t>
            </w:r>
          </w:p>
        </w:tc>
        <w:tc>
          <w:tcPr>
            <w:tcW w:w="777" w:type="dxa"/>
            <w:vAlign w:val="center"/>
          </w:tcPr>
          <w:p w14:paraId="7387CCFF" w14:textId="77777777" w:rsidR="005C21F6" w:rsidRDefault="00CC16BA">
            <w:r>
              <w:t>31.12</w:t>
            </w:r>
          </w:p>
        </w:tc>
        <w:tc>
          <w:tcPr>
            <w:tcW w:w="777" w:type="dxa"/>
            <w:vAlign w:val="center"/>
          </w:tcPr>
          <w:p w14:paraId="3BD05157" w14:textId="77777777" w:rsidR="005C21F6" w:rsidRDefault="00CC16BA">
            <w:r>
              <w:t>31.47</w:t>
            </w:r>
          </w:p>
        </w:tc>
        <w:tc>
          <w:tcPr>
            <w:tcW w:w="777" w:type="dxa"/>
            <w:vAlign w:val="center"/>
          </w:tcPr>
          <w:p w14:paraId="41CD5670" w14:textId="77777777" w:rsidR="005C21F6" w:rsidRDefault="00CC16BA">
            <w:r>
              <w:t>32.03</w:t>
            </w:r>
          </w:p>
        </w:tc>
        <w:tc>
          <w:tcPr>
            <w:tcW w:w="777" w:type="dxa"/>
            <w:vAlign w:val="center"/>
          </w:tcPr>
          <w:p w14:paraId="7D79ECBD" w14:textId="77777777" w:rsidR="005C21F6" w:rsidRDefault="00CC16BA">
            <w:r>
              <w:t>32.75</w:t>
            </w:r>
          </w:p>
        </w:tc>
        <w:tc>
          <w:tcPr>
            <w:tcW w:w="777" w:type="dxa"/>
            <w:vAlign w:val="center"/>
          </w:tcPr>
          <w:p w14:paraId="497BF7A2" w14:textId="77777777" w:rsidR="005C21F6" w:rsidRDefault="00CC16BA">
            <w:r>
              <w:t>33.59</w:t>
            </w:r>
          </w:p>
        </w:tc>
        <w:tc>
          <w:tcPr>
            <w:tcW w:w="777" w:type="dxa"/>
            <w:vAlign w:val="center"/>
          </w:tcPr>
          <w:p w14:paraId="33D7EE20" w14:textId="77777777" w:rsidR="005C21F6" w:rsidRDefault="00CC16BA">
            <w:r>
              <w:t>34.50</w:t>
            </w:r>
          </w:p>
        </w:tc>
        <w:tc>
          <w:tcPr>
            <w:tcW w:w="777" w:type="dxa"/>
            <w:vAlign w:val="center"/>
          </w:tcPr>
          <w:p w14:paraId="7DD70728" w14:textId="77777777" w:rsidR="005C21F6" w:rsidRDefault="00CC16BA">
            <w:r>
              <w:t>35.41</w:t>
            </w:r>
          </w:p>
        </w:tc>
      </w:tr>
      <w:tr w:rsidR="005C21F6" w14:paraId="4C9578B5" w14:textId="77777777">
        <w:tc>
          <w:tcPr>
            <w:tcW w:w="777" w:type="dxa"/>
            <w:shd w:val="clear" w:color="auto" w:fill="E6E6E6"/>
            <w:vAlign w:val="center"/>
          </w:tcPr>
          <w:p w14:paraId="073EE004" w14:textId="77777777" w:rsidR="005C21F6" w:rsidRDefault="00CC16B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24B5D9" w14:textId="77777777" w:rsidR="005C21F6" w:rsidRDefault="00CC16B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6108BF" w14:textId="77777777" w:rsidR="005C21F6" w:rsidRDefault="00CC16B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9942BC" w14:textId="77777777" w:rsidR="005C21F6" w:rsidRDefault="00CC16B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A1D462" w14:textId="77777777" w:rsidR="005C21F6" w:rsidRDefault="00CC16B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D5BEA" w14:textId="77777777" w:rsidR="005C21F6" w:rsidRDefault="00CC16B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9BEF35" w14:textId="77777777" w:rsidR="005C21F6" w:rsidRDefault="00CC16B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49DDE" w14:textId="77777777" w:rsidR="005C21F6" w:rsidRDefault="00CC16B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930C8" w14:textId="77777777" w:rsidR="005C21F6" w:rsidRDefault="00CC16B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F12820" w14:textId="77777777" w:rsidR="005C21F6" w:rsidRDefault="00CC16B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D0155" w14:textId="77777777" w:rsidR="005C21F6" w:rsidRDefault="00CC16B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48EC14" w14:textId="77777777" w:rsidR="005C21F6" w:rsidRDefault="00CC16BA">
            <w:r>
              <w:t>23:00</w:t>
            </w:r>
          </w:p>
        </w:tc>
      </w:tr>
      <w:tr w:rsidR="005C21F6" w14:paraId="1A51B298" w14:textId="77777777">
        <w:tc>
          <w:tcPr>
            <w:tcW w:w="777" w:type="dxa"/>
            <w:vAlign w:val="center"/>
          </w:tcPr>
          <w:p w14:paraId="1D448F7F" w14:textId="77777777" w:rsidR="005C21F6" w:rsidRDefault="00CC16BA">
            <w:r>
              <w:t>36.25</w:t>
            </w:r>
          </w:p>
        </w:tc>
        <w:tc>
          <w:tcPr>
            <w:tcW w:w="777" w:type="dxa"/>
            <w:vAlign w:val="center"/>
          </w:tcPr>
          <w:p w14:paraId="6A41C982" w14:textId="77777777" w:rsidR="005C21F6" w:rsidRDefault="00CC16BA">
            <w:r>
              <w:t>36.97</w:t>
            </w:r>
          </w:p>
        </w:tc>
        <w:tc>
          <w:tcPr>
            <w:tcW w:w="777" w:type="dxa"/>
            <w:vAlign w:val="center"/>
          </w:tcPr>
          <w:p w14:paraId="78DC8047" w14:textId="77777777" w:rsidR="005C21F6" w:rsidRDefault="00CC16BA">
            <w:r>
              <w:t>37.53</w:t>
            </w:r>
          </w:p>
        </w:tc>
        <w:tc>
          <w:tcPr>
            <w:tcW w:w="777" w:type="dxa"/>
            <w:vAlign w:val="center"/>
          </w:tcPr>
          <w:p w14:paraId="3E320DE4" w14:textId="77777777" w:rsidR="005C21F6" w:rsidRDefault="00CC16BA">
            <w:r>
              <w:t>37.88</w:t>
            </w:r>
          </w:p>
        </w:tc>
        <w:tc>
          <w:tcPr>
            <w:tcW w:w="777" w:type="dxa"/>
            <w:vAlign w:val="center"/>
          </w:tcPr>
          <w:p w14:paraId="214BC576" w14:textId="77777777" w:rsidR="005C21F6" w:rsidRDefault="00CC16BA">
            <w:r>
              <w:t>38.00</w:t>
            </w:r>
          </w:p>
        </w:tc>
        <w:tc>
          <w:tcPr>
            <w:tcW w:w="777" w:type="dxa"/>
            <w:vAlign w:val="center"/>
          </w:tcPr>
          <w:p w14:paraId="72E30D57" w14:textId="77777777" w:rsidR="005C21F6" w:rsidRDefault="00CC16BA">
            <w:r>
              <w:t>37.88</w:t>
            </w:r>
          </w:p>
        </w:tc>
        <w:tc>
          <w:tcPr>
            <w:tcW w:w="777" w:type="dxa"/>
            <w:vAlign w:val="center"/>
          </w:tcPr>
          <w:p w14:paraId="0B83BBC5" w14:textId="77777777" w:rsidR="005C21F6" w:rsidRDefault="00CC16BA">
            <w:r>
              <w:t>37.53</w:t>
            </w:r>
          </w:p>
        </w:tc>
        <w:tc>
          <w:tcPr>
            <w:tcW w:w="777" w:type="dxa"/>
            <w:vAlign w:val="center"/>
          </w:tcPr>
          <w:p w14:paraId="57C71D1A" w14:textId="77777777" w:rsidR="005C21F6" w:rsidRDefault="00CC16BA">
            <w:r>
              <w:t>36.97</w:t>
            </w:r>
          </w:p>
        </w:tc>
        <w:tc>
          <w:tcPr>
            <w:tcW w:w="777" w:type="dxa"/>
            <w:vAlign w:val="center"/>
          </w:tcPr>
          <w:p w14:paraId="0CB4528E" w14:textId="77777777" w:rsidR="005C21F6" w:rsidRDefault="00CC16BA">
            <w:r>
              <w:t>36.25</w:t>
            </w:r>
          </w:p>
        </w:tc>
        <w:tc>
          <w:tcPr>
            <w:tcW w:w="777" w:type="dxa"/>
            <w:vAlign w:val="center"/>
          </w:tcPr>
          <w:p w14:paraId="7CCFB878" w14:textId="77777777" w:rsidR="005C21F6" w:rsidRDefault="00CC16BA">
            <w:r>
              <w:t>35.41</w:t>
            </w:r>
          </w:p>
        </w:tc>
        <w:tc>
          <w:tcPr>
            <w:tcW w:w="777" w:type="dxa"/>
            <w:vAlign w:val="center"/>
          </w:tcPr>
          <w:p w14:paraId="47E4DE36" w14:textId="77777777" w:rsidR="005C21F6" w:rsidRDefault="00CC16BA">
            <w:r>
              <w:t>34.50</w:t>
            </w:r>
          </w:p>
        </w:tc>
        <w:tc>
          <w:tcPr>
            <w:tcW w:w="777" w:type="dxa"/>
            <w:vAlign w:val="center"/>
          </w:tcPr>
          <w:p w14:paraId="322D98F5" w14:textId="77777777" w:rsidR="005C21F6" w:rsidRDefault="00CC16BA">
            <w:r>
              <w:t>33.59</w:t>
            </w:r>
          </w:p>
        </w:tc>
      </w:tr>
    </w:tbl>
    <w:p w14:paraId="4B3D1E8D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02C9DCF2" w14:textId="77777777" w:rsidR="00A279F8" w:rsidRPr="00794676" w:rsidRDefault="00A279F8" w:rsidP="009A61CA">
      <w:pPr>
        <w:pStyle w:val="1"/>
      </w:pPr>
      <w:bookmarkStart w:id="46" w:name="_Toc96587574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5C21F6" w14:paraId="4A268CC1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152DDB9A" w14:textId="77777777" w:rsidR="005C21F6" w:rsidRDefault="00CC16BA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B4E5274" w14:textId="77777777" w:rsidR="005C21F6" w:rsidRDefault="00CC16BA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6BDFCC4" w14:textId="77777777" w:rsidR="005C21F6" w:rsidRDefault="00CC16BA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196AFC3" w14:textId="77777777" w:rsidR="005C21F6" w:rsidRDefault="00CC16BA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CE1AD65" w14:textId="77777777" w:rsidR="005C21F6" w:rsidRDefault="00CC16BA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8C5E890" w14:textId="77777777" w:rsidR="005C21F6" w:rsidRDefault="00CC16BA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4B77B34E" w14:textId="77777777" w:rsidR="005C21F6" w:rsidRDefault="00CC16BA">
            <w:pPr>
              <w:jc w:val="center"/>
            </w:pPr>
            <w:r>
              <w:t>备注</w:t>
            </w:r>
          </w:p>
        </w:tc>
      </w:tr>
      <w:tr w:rsidR="005C21F6" w14:paraId="690613A7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3F2A4A6" w14:textId="77777777" w:rsidR="005C21F6" w:rsidRDefault="005C21F6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EA35AA8" w14:textId="77777777" w:rsidR="005C21F6" w:rsidRDefault="00CC16BA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BD9BD83" w14:textId="77777777" w:rsidR="005C21F6" w:rsidRDefault="00CC16BA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B484CAB" w14:textId="77777777" w:rsidR="005C21F6" w:rsidRDefault="00CC16B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FB1FC2F" w14:textId="77777777" w:rsidR="005C21F6" w:rsidRDefault="00CC16BA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A247C87" w14:textId="77777777" w:rsidR="005C21F6" w:rsidRDefault="00CC16BA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4CA1EA2" w14:textId="77777777" w:rsidR="005C21F6" w:rsidRDefault="005C21F6">
            <w:pPr>
              <w:jc w:val="center"/>
            </w:pPr>
          </w:p>
        </w:tc>
      </w:tr>
      <w:tr w:rsidR="005C21F6" w14:paraId="49D05C82" w14:textId="77777777">
        <w:tc>
          <w:tcPr>
            <w:tcW w:w="2196" w:type="dxa"/>
            <w:shd w:val="clear" w:color="auto" w:fill="E6E6E6"/>
            <w:vAlign w:val="center"/>
          </w:tcPr>
          <w:p w14:paraId="292CCF9A" w14:textId="77777777" w:rsidR="005C21F6" w:rsidRDefault="00CC16BA">
            <w:r>
              <w:t>水泥砂浆</w:t>
            </w:r>
          </w:p>
        </w:tc>
        <w:tc>
          <w:tcPr>
            <w:tcW w:w="1018" w:type="dxa"/>
            <w:vAlign w:val="center"/>
          </w:tcPr>
          <w:p w14:paraId="372509EF" w14:textId="77777777" w:rsidR="005C21F6" w:rsidRDefault="00CC16BA">
            <w:r>
              <w:t>0.930</w:t>
            </w:r>
          </w:p>
        </w:tc>
        <w:tc>
          <w:tcPr>
            <w:tcW w:w="1030" w:type="dxa"/>
            <w:vAlign w:val="center"/>
          </w:tcPr>
          <w:p w14:paraId="22FAD823" w14:textId="77777777" w:rsidR="005C21F6" w:rsidRDefault="00CC16BA">
            <w:r>
              <w:t>11.370</w:t>
            </w:r>
          </w:p>
        </w:tc>
        <w:tc>
          <w:tcPr>
            <w:tcW w:w="848" w:type="dxa"/>
            <w:vAlign w:val="center"/>
          </w:tcPr>
          <w:p w14:paraId="0C42870B" w14:textId="77777777" w:rsidR="005C21F6" w:rsidRDefault="00CC16BA">
            <w:r>
              <w:t>1800.0</w:t>
            </w:r>
          </w:p>
        </w:tc>
        <w:tc>
          <w:tcPr>
            <w:tcW w:w="1018" w:type="dxa"/>
            <w:vAlign w:val="center"/>
          </w:tcPr>
          <w:p w14:paraId="6F4359AE" w14:textId="77777777" w:rsidR="005C21F6" w:rsidRDefault="00CC16BA">
            <w:r>
              <w:t>1050.0</w:t>
            </w:r>
          </w:p>
        </w:tc>
        <w:tc>
          <w:tcPr>
            <w:tcW w:w="1188" w:type="dxa"/>
            <w:vAlign w:val="center"/>
          </w:tcPr>
          <w:p w14:paraId="05D45A41" w14:textId="77777777" w:rsidR="005C21F6" w:rsidRDefault="00CC16BA">
            <w:r>
              <w:t>0.0210</w:t>
            </w:r>
          </w:p>
        </w:tc>
        <w:tc>
          <w:tcPr>
            <w:tcW w:w="1516" w:type="dxa"/>
            <w:vAlign w:val="center"/>
          </w:tcPr>
          <w:p w14:paraId="3E9734C6" w14:textId="77777777" w:rsidR="005C21F6" w:rsidRDefault="00CC16B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C21F6" w14:paraId="7B9D9F1A" w14:textId="77777777">
        <w:tc>
          <w:tcPr>
            <w:tcW w:w="2196" w:type="dxa"/>
            <w:shd w:val="clear" w:color="auto" w:fill="E6E6E6"/>
            <w:vAlign w:val="center"/>
          </w:tcPr>
          <w:p w14:paraId="5979B321" w14:textId="77777777" w:rsidR="005C21F6" w:rsidRDefault="00CC16BA">
            <w:r>
              <w:t>石灰砂浆</w:t>
            </w:r>
          </w:p>
        </w:tc>
        <w:tc>
          <w:tcPr>
            <w:tcW w:w="1018" w:type="dxa"/>
            <w:vAlign w:val="center"/>
          </w:tcPr>
          <w:p w14:paraId="2CD9D2E7" w14:textId="77777777" w:rsidR="005C21F6" w:rsidRDefault="00CC16BA">
            <w:r>
              <w:t>0.810</w:t>
            </w:r>
          </w:p>
        </w:tc>
        <w:tc>
          <w:tcPr>
            <w:tcW w:w="1030" w:type="dxa"/>
            <w:vAlign w:val="center"/>
          </w:tcPr>
          <w:p w14:paraId="3B7CC08F" w14:textId="77777777" w:rsidR="005C21F6" w:rsidRDefault="00CC16BA">
            <w:r>
              <w:t>10.070</w:t>
            </w:r>
          </w:p>
        </w:tc>
        <w:tc>
          <w:tcPr>
            <w:tcW w:w="848" w:type="dxa"/>
            <w:vAlign w:val="center"/>
          </w:tcPr>
          <w:p w14:paraId="3BF40338" w14:textId="77777777" w:rsidR="005C21F6" w:rsidRDefault="00CC16BA">
            <w:r>
              <w:t>1600.0</w:t>
            </w:r>
          </w:p>
        </w:tc>
        <w:tc>
          <w:tcPr>
            <w:tcW w:w="1018" w:type="dxa"/>
            <w:vAlign w:val="center"/>
          </w:tcPr>
          <w:p w14:paraId="1B2C49F2" w14:textId="77777777" w:rsidR="005C21F6" w:rsidRDefault="00CC16BA">
            <w:r>
              <w:t>1050.0</w:t>
            </w:r>
          </w:p>
        </w:tc>
        <w:tc>
          <w:tcPr>
            <w:tcW w:w="1188" w:type="dxa"/>
            <w:vAlign w:val="center"/>
          </w:tcPr>
          <w:p w14:paraId="0D1D9126" w14:textId="77777777" w:rsidR="005C21F6" w:rsidRDefault="00CC16BA">
            <w:r>
              <w:t>0.0443</w:t>
            </w:r>
          </w:p>
        </w:tc>
        <w:tc>
          <w:tcPr>
            <w:tcW w:w="1516" w:type="dxa"/>
            <w:vAlign w:val="center"/>
          </w:tcPr>
          <w:p w14:paraId="4256162D" w14:textId="77777777" w:rsidR="005C21F6" w:rsidRDefault="00CC16B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C21F6" w14:paraId="7B245AA6" w14:textId="77777777">
        <w:tc>
          <w:tcPr>
            <w:tcW w:w="2196" w:type="dxa"/>
            <w:shd w:val="clear" w:color="auto" w:fill="E6E6E6"/>
            <w:vAlign w:val="center"/>
          </w:tcPr>
          <w:p w14:paraId="68ED91B8" w14:textId="77777777" w:rsidR="005C21F6" w:rsidRDefault="00CC16BA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CFC219F" w14:textId="77777777" w:rsidR="005C21F6" w:rsidRDefault="00CC16BA">
            <w:r>
              <w:t>1.740</w:t>
            </w:r>
          </w:p>
        </w:tc>
        <w:tc>
          <w:tcPr>
            <w:tcW w:w="1030" w:type="dxa"/>
            <w:vAlign w:val="center"/>
          </w:tcPr>
          <w:p w14:paraId="6FA2D289" w14:textId="77777777" w:rsidR="005C21F6" w:rsidRDefault="00CC16BA">
            <w:r>
              <w:t>17.200</w:t>
            </w:r>
          </w:p>
        </w:tc>
        <w:tc>
          <w:tcPr>
            <w:tcW w:w="848" w:type="dxa"/>
            <w:vAlign w:val="center"/>
          </w:tcPr>
          <w:p w14:paraId="5473C2B0" w14:textId="77777777" w:rsidR="005C21F6" w:rsidRDefault="00CC16BA">
            <w:r>
              <w:t>2500.0</w:t>
            </w:r>
          </w:p>
        </w:tc>
        <w:tc>
          <w:tcPr>
            <w:tcW w:w="1018" w:type="dxa"/>
            <w:vAlign w:val="center"/>
          </w:tcPr>
          <w:p w14:paraId="7800A995" w14:textId="77777777" w:rsidR="005C21F6" w:rsidRDefault="00CC16BA">
            <w:r>
              <w:t>920.0</w:t>
            </w:r>
          </w:p>
        </w:tc>
        <w:tc>
          <w:tcPr>
            <w:tcW w:w="1188" w:type="dxa"/>
            <w:vAlign w:val="center"/>
          </w:tcPr>
          <w:p w14:paraId="4C76BC8D" w14:textId="77777777" w:rsidR="005C21F6" w:rsidRDefault="00CC16BA">
            <w:r>
              <w:t>0.0158</w:t>
            </w:r>
          </w:p>
        </w:tc>
        <w:tc>
          <w:tcPr>
            <w:tcW w:w="1516" w:type="dxa"/>
            <w:vAlign w:val="center"/>
          </w:tcPr>
          <w:p w14:paraId="022C5E25" w14:textId="77777777" w:rsidR="005C21F6" w:rsidRDefault="00CC16B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C21F6" w14:paraId="2FF2F956" w14:textId="77777777">
        <w:tc>
          <w:tcPr>
            <w:tcW w:w="2196" w:type="dxa"/>
            <w:shd w:val="clear" w:color="auto" w:fill="E6E6E6"/>
            <w:vAlign w:val="center"/>
          </w:tcPr>
          <w:p w14:paraId="3CB68EC3" w14:textId="77777777" w:rsidR="005C21F6" w:rsidRDefault="00CC16BA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428FB45E" w14:textId="77777777" w:rsidR="005C21F6" w:rsidRDefault="00CC16BA">
            <w:r>
              <w:t>1.510</w:t>
            </w:r>
          </w:p>
        </w:tc>
        <w:tc>
          <w:tcPr>
            <w:tcW w:w="1030" w:type="dxa"/>
            <w:vAlign w:val="center"/>
          </w:tcPr>
          <w:p w14:paraId="1E0758B6" w14:textId="77777777" w:rsidR="005C21F6" w:rsidRDefault="00CC16BA">
            <w:r>
              <w:t>15.360</w:t>
            </w:r>
          </w:p>
        </w:tc>
        <w:tc>
          <w:tcPr>
            <w:tcW w:w="848" w:type="dxa"/>
            <w:vAlign w:val="center"/>
          </w:tcPr>
          <w:p w14:paraId="1AE2FA70" w14:textId="77777777" w:rsidR="005C21F6" w:rsidRDefault="00CC16BA">
            <w:r>
              <w:t>2300.0</w:t>
            </w:r>
          </w:p>
        </w:tc>
        <w:tc>
          <w:tcPr>
            <w:tcW w:w="1018" w:type="dxa"/>
            <w:vAlign w:val="center"/>
          </w:tcPr>
          <w:p w14:paraId="10AE56A2" w14:textId="77777777" w:rsidR="005C21F6" w:rsidRDefault="00CC16BA">
            <w:r>
              <w:t>920.0</w:t>
            </w:r>
          </w:p>
        </w:tc>
        <w:tc>
          <w:tcPr>
            <w:tcW w:w="1188" w:type="dxa"/>
            <w:vAlign w:val="center"/>
          </w:tcPr>
          <w:p w14:paraId="0B3E4452" w14:textId="77777777" w:rsidR="005C21F6" w:rsidRDefault="00CC16BA">
            <w:r>
              <w:t>0.0173</w:t>
            </w:r>
          </w:p>
        </w:tc>
        <w:tc>
          <w:tcPr>
            <w:tcW w:w="1516" w:type="dxa"/>
            <w:vAlign w:val="center"/>
          </w:tcPr>
          <w:p w14:paraId="6ECFAB7E" w14:textId="77777777" w:rsidR="005C21F6" w:rsidRDefault="00CC16B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C21F6" w14:paraId="3FEDD916" w14:textId="77777777">
        <w:tc>
          <w:tcPr>
            <w:tcW w:w="2196" w:type="dxa"/>
            <w:shd w:val="clear" w:color="auto" w:fill="E6E6E6"/>
            <w:vAlign w:val="center"/>
          </w:tcPr>
          <w:p w14:paraId="175415C3" w14:textId="77777777" w:rsidR="005C21F6" w:rsidRDefault="00CC16BA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0FD39230" w14:textId="77777777" w:rsidR="005C21F6" w:rsidRDefault="00CC16BA">
            <w:r>
              <w:t>0.030</w:t>
            </w:r>
          </w:p>
        </w:tc>
        <w:tc>
          <w:tcPr>
            <w:tcW w:w="1030" w:type="dxa"/>
            <w:vAlign w:val="center"/>
          </w:tcPr>
          <w:p w14:paraId="429C05B1" w14:textId="77777777" w:rsidR="005C21F6" w:rsidRDefault="00CC16BA">
            <w:r>
              <w:t>0.340</w:t>
            </w:r>
          </w:p>
        </w:tc>
        <w:tc>
          <w:tcPr>
            <w:tcW w:w="848" w:type="dxa"/>
            <w:vAlign w:val="center"/>
          </w:tcPr>
          <w:p w14:paraId="7693315D" w14:textId="77777777" w:rsidR="005C21F6" w:rsidRDefault="00CC16BA">
            <w:r>
              <w:t>35.0</w:t>
            </w:r>
          </w:p>
        </w:tc>
        <w:tc>
          <w:tcPr>
            <w:tcW w:w="1018" w:type="dxa"/>
            <w:vAlign w:val="center"/>
          </w:tcPr>
          <w:p w14:paraId="07D9A35E" w14:textId="77777777" w:rsidR="005C21F6" w:rsidRDefault="00CC16BA">
            <w:r>
              <w:t>1380.0</w:t>
            </w:r>
          </w:p>
        </w:tc>
        <w:tc>
          <w:tcPr>
            <w:tcW w:w="1188" w:type="dxa"/>
            <w:vAlign w:val="center"/>
          </w:tcPr>
          <w:p w14:paraId="435CF3E3" w14:textId="77777777" w:rsidR="005C21F6" w:rsidRDefault="00CC16BA">
            <w:r>
              <w:t>0.0000</w:t>
            </w:r>
          </w:p>
        </w:tc>
        <w:tc>
          <w:tcPr>
            <w:tcW w:w="1516" w:type="dxa"/>
            <w:vAlign w:val="center"/>
          </w:tcPr>
          <w:p w14:paraId="600521C8" w14:textId="77777777" w:rsidR="005C21F6" w:rsidRDefault="00CC16B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5C21F6" w14:paraId="7F93A19E" w14:textId="77777777">
        <w:tc>
          <w:tcPr>
            <w:tcW w:w="2196" w:type="dxa"/>
            <w:shd w:val="clear" w:color="auto" w:fill="E6E6E6"/>
            <w:vAlign w:val="center"/>
          </w:tcPr>
          <w:p w14:paraId="22ADFC42" w14:textId="77777777" w:rsidR="005C21F6" w:rsidRDefault="00CC16BA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07B32C99" w14:textId="77777777" w:rsidR="005C21F6" w:rsidRDefault="00CC16BA">
            <w:r>
              <w:t>0.180</w:t>
            </w:r>
          </w:p>
        </w:tc>
        <w:tc>
          <w:tcPr>
            <w:tcW w:w="1030" w:type="dxa"/>
            <w:vAlign w:val="center"/>
          </w:tcPr>
          <w:p w14:paraId="7FC29B08" w14:textId="77777777" w:rsidR="005C21F6" w:rsidRDefault="00CC16BA">
            <w:r>
              <w:t>3.100</w:t>
            </w:r>
          </w:p>
        </w:tc>
        <w:tc>
          <w:tcPr>
            <w:tcW w:w="848" w:type="dxa"/>
            <w:vAlign w:val="center"/>
          </w:tcPr>
          <w:p w14:paraId="67C27D9C" w14:textId="77777777" w:rsidR="005C21F6" w:rsidRDefault="00CC16BA">
            <w:r>
              <w:t>700.0</w:t>
            </w:r>
          </w:p>
        </w:tc>
        <w:tc>
          <w:tcPr>
            <w:tcW w:w="1018" w:type="dxa"/>
            <w:vAlign w:val="center"/>
          </w:tcPr>
          <w:p w14:paraId="2B59C5AE" w14:textId="77777777" w:rsidR="005C21F6" w:rsidRDefault="00CC16BA">
            <w:r>
              <w:t>1050.0</w:t>
            </w:r>
          </w:p>
        </w:tc>
        <w:tc>
          <w:tcPr>
            <w:tcW w:w="1188" w:type="dxa"/>
            <w:vAlign w:val="center"/>
          </w:tcPr>
          <w:p w14:paraId="2E016F4A" w14:textId="77777777" w:rsidR="005C21F6" w:rsidRDefault="00CC16BA">
            <w:r>
              <w:t>0.0998</w:t>
            </w:r>
          </w:p>
        </w:tc>
        <w:tc>
          <w:tcPr>
            <w:tcW w:w="1516" w:type="dxa"/>
            <w:vAlign w:val="center"/>
          </w:tcPr>
          <w:p w14:paraId="081743E0" w14:textId="77777777" w:rsidR="005C21F6" w:rsidRDefault="00CC16B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C21F6" w14:paraId="193276FD" w14:textId="77777777">
        <w:tc>
          <w:tcPr>
            <w:tcW w:w="2196" w:type="dxa"/>
            <w:shd w:val="clear" w:color="auto" w:fill="E6E6E6"/>
            <w:vAlign w:val="center"/>
          </w:tcPr>
          <w:p w14:paraId="5DAC21E8" w14:textId="77777777" w:rsidR="005C21F6" w:rsidRDefault="00CC16BA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2F9DB6B2" w14:textId="77777777" w:rsidR="005C21F6" w:rsidRDefault="00CC16BA">
            <w:r>
              <w:t>0.750</w:t>
            </w:r>
          </w:p>
        </w:tc>
        <w:tc>
          <w:tcPr>
            <w:tcW w:w="1030" w:type="dxa"/>
            <w:vAlign w:val="center"/>
          </w:tcPr>
          <w:p w14:paraId="50769657" w14:textId="77777777" w:rsidR="005C21F6" w:rsidRDefault="00CC16BA">
            <w:r>
              <w:t>7.490</w:t>
            </w:r>
          </w:p>
        </w:tc>
        <w:tc>
          <w:tcPr>
            <w:tcW w:w="848" w:type="dxa"/>
            <w:vAlign w:val="center"/>
          </w:tcPr>
          <w:p w14:paraId="707272FA" w14:textId="77777777" w:rsidR="005C21F6" w:rsidRDefault="00CC16BA">
            <w:r>
              <w:t>1450.0</w:t>
            </w:r>
          </w:p>
        </w:tc>
        <w:tc>
          <w:tcPr>
            <w:tcW w:w="1018" w:type="dxa"/>
            <w:vAlign w:val="center"/>
          </w:tcPr>
          <w:p w14:paraId="71B1C5D2" w14:textId="77777777" w:rsidR="005C21F6" w:rsidRDefault="00CC16BA">
            <w:r>
              <w:t>709.4</w:t>
            </w:r>
          </w:p>
        </w:tc>
        <w:tc>
          <w:tcPr>
            <w:tcW w:w="1188" w:type="dxa"/>
            <w:vAlign w:val="center"/>
          </w:tcPr>
          <w:p w14:paraId="4BFF03CC" w14:textId="77777777" w:rsidR="005C21F6" w:rsidRDefault="00CC16BA">
            <w:r>
              <w:t>0.0000</w:t>
            </w:r>
          </w:p>
        </w:tc>
        <w:tc>
          <w:tcPr>
            <w:tcW w:w="1516" w:type="dxa"/>
            <w:vAlign w:val="center"/>
          </w:tcPr>
          <w:p w14:paraId="1141825A" w14:textId="77777777" w:rsidR="005C21F6" w:rsidRDefault="005C21F6">
            <w:pPr>
              <w:rPr>
                <w:sz w:val="18"/>
                <w:szCs w:val="18"/>
              </w:rPr>
            </w:pPr>
          </w:p>
        </w:tc>
      </w:tr>
      <w:tr w:rsidR="005C21F6" w14:paraId="5A46C9EE" w14:textId="77777777">
        <w:tc>
          <w:tcPr>
            <w:tcW w:w="2196" w:type="dxa"/>
            <w:shd w:val="clear" w:color="auto" w:fill="E6E6E6"/>
            <w:vAlign w:val="center"/>
          </w:tcPr>
          <w:p w14:paraId="400B758B" w14:textId="77777777" w:rsidR="005C21F6" w:rsidRDefault="00CC16BA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12A920BA" w14:textId="77777777" w:rsidR="005C21F6" w:rsidRDefault="00CC16BA">
            <w:r>
              <w:t>1.510</w:t>
            </w:r>
          </w:p>
        </w:tc>
        <w:tc>
          <w:tcPr>
            <w:tcW w:w="1030" w:type="dxa"/>
            <w:vAlign w:val="center"/>
          </w:tcPr>
          <w:p w14:paraId="7D594121" w14:textId="77777777" w:rsidR="005C21F6" w:rsidRDefault="00CC16BA">
            <w:r>
              <w:t>15.243</w:t>
            </w:r>
          </w:p>
        </w:tc>
        <w:tc>
          <w:tcPr>
            <w:tcW w:w="848" w:type="dxa"/>
            <w:vAlign w:val="center"/>
          </w:tcPr>
          <w:p w14:paraId="64248CB7" w14:textId="77777777" w:rsidR="005C21F6" w:rsidRDefault="00CC16BA">
            <w:r>
              <w:t>2300.0</w:t>
            </w:r>
          </w:p>
        </w:tc>
        <w:tc>
          <w:tcPr>
            <w:tcW w:w="1018" w:type="dxa"/>
            <w:vAlign w:val="center"/>
          </w:tcPr>
          <w:p w14:paraId="693740E3" w14:textId="77777777" w:rsidR="005C21F6" w:rsidRDefault="00CC16BA">
            <w:r>
              <w:t>920.0</w:t>
            </w:r>
          </w:p>
        </w:tc>
        <w:tc>
          <w:tcPr>
            <w:tcW w:w="1188" w:type="dxa"/>
            <w:vAlign w:val="center"/>
          </w:tcPr>
          <w:p w14:paraId="07C140B3" w14:textId="77777777" w:rsidR="005C21F6" w:rsidRDefault="00CC16BA">
            <w:r>
              <w:t>0.0000</w:t>
            </w:r>
          </w:p>
        </w:tc>
        <w:tc>
          <w:tcPr>
            <w:tcW w:w="1516" w:type="dxa"/>
            <w:vAlign w:val="center"/>
          </w:tcPr>
          <w:p w14:paraId="1BDBCCA6" w14:textId="77777777" w:rsidR="005C21F6" w:rsidRDefault="005C21F6">
            <w:pPr>
              <w:rPr>
                <w:sz w:val="18"/>
                <w:szCs w:val="18"/>
              </w:rPr>
            </w:pPr>
          </w:p>
        </w:tc>
      </w:tr>
      <w:tr w:rsidR="005C21F6" w14:paraId="5243C28A" w14:textId="77777777">
        <w:tc>
          <w:tcPr>
            <w:tcW w:w="2196" w:type="dxa"/>
            <w:shd w:val="clear" w:color="auto" w:fill="E6E6E6"/>
            <w:vAlign w:val="center"/>
          </w:tcPr>
          <w:p w14:paraId="68BD9031" w14:textId="77777777" w:rsidR="005C21F6" w:rsidRDefault="00CC16BA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4B5194BF" w14:textId="77777777" w:rsidR="005C21F6" w:rsidRDefault="00CC16BA">
            <w:r>
              <w:t>0.030</w:t>
            </w:r>
          </w:p>
        </w:tc>
        <w:tc>
          <w:tcPr>
            <w:tcW w:w="1030" w:type="dxa"/>
            <w:vAlign w:val="center"/>
          </w:tcPr>
          <w:p w14:paraId="13C44146" w14:textId="77777777" w:rsidR="005C21F6" w:rsidRDefault="00CC16BA">
            <w:r>
              <w:t>0.320</w:t>
            </w:r>
          </w:p>
        </w:tc>
        <w:tc>
          <w:tcPr>
            <w:tcW w:w="848" w:type="dxa"/>
            <w:vAlign w:val="center"/>
          </w:tcPr>
          <w:p w14:paraId="6B08E4C2" w14:textId="77777777" w:rsidR="005C21F6" w:rsidRDefault="00CC16BA">
            <w:r>
              <w:t>28.5</w:t>
            </w:r>
          </w:p>
        </w:tc>
        <w:tc>
          <w:tcPr>
            <w:tcW w:w="1018" w:type="dxa"/>
            <w:vAlign w:val="center"/>
          </w:tcPr>
          <w:p w14:paraId="4F3CC782" w14:textId="77777777" w:rsidR="005C21F6" w:rsidRDefault="00CC16BA">
            <w:r>
              <w:t>1647.0</w:t>
            </w:r>
          </w:p>
        </w:tc>
        <w:tc>
          <w:tcPr>
            <w:tcW w:w="1188" w:type="dxa"/>
            <w:vAlign w:val="center"/>
          </w:tcPr>
          <w:p w14:paraId="69BEA8C1" w14:textId="77777777" w:rsidR="005C21F6" w:rsidRDefault="00CC16BA">
            <w:r>
              <w:t>0.0000</w:t>
            </w:r>
          </w:p>
        </w:tc>
        <w:tc>
          <w:tcPr>
            <w:tcW w:w="1516" w:type="dxa"/>
            <w:vAlign w:val="center"/>
          </w:tcPr>
          <w:p w14:paraId="525CEED8" w14:textId="77777777" w:rsidR="005C21F6" w:rsidRDefault="005C21F6">
            <w:pPr>
              <w:rPr>
                <w:sz w:val="18"/>
                <w:szCs w:val="18"/>
              </w:rPr>
            </w:pPr>
          </w:p>
        </w:tc>
      </w:tr>
    </w:tbl>
    <w:p w14:paraId="0C8AFB75" w14:textId="77777777" w:rsidR="005C21F6" w:rsidRDefault="00CC16BA">
      <w:pPr>
        <w:pStyle w:val="1"/>
      </w:pPr>
      <w:bookmarkStart w:id="47" w:name="_Toc96587575"/>
      <w:r>
        <w:t>工程构造</w:t>
      </w:r>
      <w:bookmarkEnd w:id="47"/>
    </w:p>
    <w:p w14:paraId="4ADD6A61" w14:textId="77777777" w:rsidR="005C21F6" w:rsidRDefault="00CC16BA">
      <w:pPr>
        <w:pStyle w:val="2"/>
        <w:jc w:val="left"/>
      </w:pPr>
      <w:bookmarkStart w:id="48" w:name="_Toc96587576"/>
      <w:r>
        <w:t>屋顶构造</w:t>
      </w:r>
      <w:bookmarkEnd w:id="48"/>
    </w:p>
    <w:p w14:paraId="2B46F1E4" w14:textId="77777777" w:rsidR="005C21F6" w:rsidRDefault="00CC16BA">
      <w:pPr>
        <w:pStyle w:val="3"/>
      </w:pPr>
      <w:bookmarkStart w:id="49" w:name="_Toc96587577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C21F6" w14:paraId="79B9F4F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BBA8BD2" w14:textId="77777777" w:rsidR="005C21F6" w:rsidRDefault="00CC16B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E92E8E2" w14:textId="77777777" w:rsidR="005C21F6" w:rsidRDefault="00CC16B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4FCE7AB" w14:textId="77777777" w:rsidR="005C21F6" w:rsidRDefault="00CC16B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5503C1F" w14:textId="77777777" w:rsidR="005C21F6" w:rsidRDefault="00CC16B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21F6986" w14:textId="77777777" w:rsidR="005C21F6" w:rsidRDefault="00CC16B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2001B0" w14:textId="77777777" w:rsidR="005C21F6" w:rsidRDefault="00CC16B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8ED85C5" w14:textId="77777777" w:rsidR="005C21F6" w:rsidRDefault="00CC16B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319F53" w14:textId="77777777" w:rsidR="005C21F6" w:rsidRDefault="00CC16B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C21F6" w14:paraId="40A0852C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DF68775" w14:textId="77777777" w:rsidR="005C21F6" w:rsidRDefault="005C21F6"/>
        </w:tc>
        <w:tc>
          <w:tcPr>
            <w:tcW w:w="834" w:type="dxa"/>
            <w:shd w:val="clear" w:color="auto" w:fill="E6E6E6"/>
            <w:vAlign w:val="center"/>
          </w:tcPr>
          <w:p w14:paraId="25B77F7A" w14:textId="77777777" w:rsidR="005C21F6" w:rsidRDefault="00CC16B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A23B6C" w14:textId="77777777" w:rsidR="005C21F6" w:rsidRDefault="00CC16B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9CE5860" w14:textId="77777777" w:rsidR="005C21F6" w:rsidRDefault="00CC16B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C215948" w14:textId="77777777" w:rsidR="005C21F6" w:rsidRDefault="00CC16B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6AE30B" w14:textId="77777777" w:rsidR="005C21F6" w:rsidRDefault="00CC16B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D94E634" w14:textId="77777777" w:rsidR="005C21F6" w:rsidRDefault="00CC16B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4501E1F" w14:textId="77777777" w:rsidR="005C21F6" w:rsidRDefault="00CC16BA">
            <w:r>
              <w:t>D=R*S</w:t>
            </w:r>
          </w:p>
        </w:tc>
      </w:tr>
      <w:tr w:rsidR="005C21F6" w14:paraId="79EBE3A4" w14:textId="77777777">
        <w:tc>
          <w:tcPr>
            <w:tcW w:w="2838" w:type="dxa"/>
            <w:vAlign w:val="center"/>
          </w:tcPr>
          <w:p w14:paraId="6921B0D7" w14:textId="77777777" w:rsidR="005C21F6" w:rsidRDefault="00CC16BA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4C8A095D" w14:textId="77777777" w:rsidR="005C21F6" w:rsidRDefault="00CC16BA">
            <w:r>
              <w:t>40</w:t>
            </w:r>
          </w:p>
        </w:tc>
        <w:tc>
          <w:tcPr>
            <w:tcW w:w="707" w:type="dxa"/>
            <w:vAlign w:val="center"/>
          </w:tcPr>
          <w:p w14:paraId="669605C8" w14:textId="77777777" w:rsidR="005C21F6" w:rsidRDefault="00CC16BA">
            <w:r>
              <w:t>10.0</w:t>
            </w:r>
          </w:p>
        </w:tc>
        <w:tc>
          <w:tcPr>
            <w:tcW w:w="990" w:type="dxa"/>
            <w:vAlign w:val="center"/>
          </w:tcPr>
          <w:p w14:paraId="2468B10F" w14:textId="77777777" w:rsidR="005C21F6" w:rsidRDefault="00CC16BA">
            <w:r>
              <w:t>1.510</w:t>
            </w:r>
          </w:p>
        </w:tc>
        <w:tc>
          <w:tcPr>
            <w:tcW w:w="1131" w:type="dxa"/>
            <w:vAlign w:val="center"/>
          </w:tcPr>
          <w:p w14:paraId="5F5D5966" w14:textId="77777777" w:rsidR="005C21F6" w:rsidRDefault="00CC16BA">
            <w:r>
              <w:t>15.360</w:t>
            </w:r>
          </w:p>
        </w:tc>
        <w:tc>
          <w:tcPr>
            <w:tcW w:w="707" w:type="dxa"/>
            <w:vAlign w:val="center"/>
          </w:tcPr>
          <w:p w14:paraId="1B3B8CCD" w14:textId="77777777" w:rsidR="005C21F6" w:rsidRDefault="00CC16BA">
            <w:r>
              <w:t>1.00</w:t>
            </w:r>
          </w:p>
        </w:tc>
        <w:tc>
          <w:tcPr>
            <w:tcW w:w="1131" w:type="dxa"/>
            <w:vAlign w:val="center"/>
          </w:tcPr>
          <w:p w14:paraId="569559C8" w14:textId="77777777" w:rsidR="005C21F6" w:rsidRDefault="00CC16BA">
            <w:r>
              <w:t>0.026</w:t>
            </w:r>
          </w:p>
        </w:tc>
        <w:tc>
          <w:tcPr>
            <w:tcW w:w="990" w:type="dxa"/>
            <w:vAlign w:val="center"/>
          </w:tcPr>
          <w:p w14:paraId="3AA2282C" w14:textId="77777777" w:rsidR="005C21F6" w:rsidRDefault="00CC16BA">
            <w:r>
              <w:t>0.407</w:t>
            </w:r>
          </w:p>
        </w:tc>
      </w:tr>
      <w:tr w:rsidR="005C21F6" w14:paraId="07FE4593" w14:textId="77777777">
        <w:tc>
          <w:tcPr>
            <w:tcW w:w="2838" w:type="dxa"/>
            <w:vAlign w:val="center"/>
          </w:tcPr>
          <w:p w14:paraId="69890B9A" w14:textId="77777777" w:rsidR="005C21F6" w:rsidRDefault="00CC16B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498F0B0E" w14:textId="77777777" w:rsidR="005C21F6" w:rsidRDefault="00CC16BA">
            <w:r>
              <w:t>20</w:t>
            </w:r>
          </w:p>
        </w:tc>
        <w:tc>
          <w:tcPr>
            <w:tcW w:w="707" w:type="dxa"/>
            <w:vAlign w:val="center"/>
          </w:tcPr>
          <w:p w14:paraId="0FA7F872" w14:textId="77777777" w:rsidR="005C21F6" w:rsidRDefault="00CC16BA">
            <w:r>
              <w:t>10.0</w:t>
            </w:r>
          </w:p>
        </w:tc>
        <w:tc>
          <w:tcPr>
            <w:tcW w:w="990" w:type="dxa"/>
            <w:vAlign w:val="center"/>
          </w:tcPr>
          <w:p w14:paraId="39F2F785" w14:textId="77777777" w:rsidR="005C21F6" w:rsidRDefault="00CC16BA">
            <w:r>
              <w:t>0.030</w:t>
            </w:r>
          </w:p>
        </w:tc>
        <w:tc>
          <w:tcPr>
            <w:tcW w:w="1131" w:type="dxa"/>
            <w:vAlign w:val="center"/>
          </w:tcPr>
          <w:p w14:paraId="390E7572" w14:textId="77777777" w:rsidR="005C21F6" w:rsidRDefault="00CC16BA">
            <w:r>
              <w:t>0.340</w:t>
            </w:r>
          </w:p>
        </w:tc>
        <w:tc>
          <w:tcPr>
            <w:tcW w:w="707" w:type="dxa"/>
            <w:vAlign w:val="center"/>
          </w:tcPr>
          <w:p w14:paraId="7ABC5EDE" w14:textId="77777777" w:rsidR="005C21F6" w:rsidRDefault="00CC16BA">
            <w:r>
              <w:t>1.20</w:t>
            </w:r>
          </w:p>
        </w:tc>
        <w:tc>
          <w:tcPr>
            <w:tcW w:w="1131" w:type="dxa"/>
            <w:vAlign w:val="center"/>
          </w:tcPr>
          <w:p w14:paraId="27905D4A" w14:textId="77777777" w:rsidR="005C21F6" w:rsidRDefault="00CC16BA">
            <w:r>
              <w:t>0.556</w:t>
            </w:r>
          </w:p>
        </w:tc>
        <w:tc>
          <w:tcPr>
            <w:tcW w:w="990" w:type="dxa"/>
            <w:vAlign w:val="center"/>
          </w:tcPr>
          <w:p w14:paraId="6857B66C" w14:textId="77777777" w:rsidR="005C21F6" w:rsidRDefault="00CC16BA">
            <w:r>
              <w:t>0.227</w:t>
            </w:r>
          </w:p>
        </w:tc>
      </w:tr>
      <w:tr w:rsidR="005C21F6" w14:paraId="35EDC672" w14:textId="77777777">
        <w:tc>
          <w:tcPr>
            <w:tcW w:w="2838" w:type="dxa"/>
            <w:vAlign w:val="center"/>
          </w:tcPr>
          <w:p w14:paraId="40BFC0F0" w14:textId="77777777" w:rsidR="005C21F6" w:rsidRDefault="00CC16BA">
            <w:r>
              <w:t>水泥砂浆</w:t>
            </w:r>
          </w:p>
        </w:tc>
        <w:tc>
          <w:tcPr>
            <w:tcW w:w="834" w:type="dxa"/>
            <w:vAlign w:val="center"/>
          </w:tcPr>
          <w:p w14:paraId="17599B4B" w14:textId="77777777" w:rsidR="005C21F6" w:rsidRDefault="00CC16BA">
            <w:r>
              <w:t>20</w:t>
            </w:r>
          </w:p>
        </w:tc>
        <w:tc>
          <w:tcPr>
            <w:tcW w:w="707" w:type="dxa"/>
            <w:vAlign w:val="center"/>
          </w:tcPr>
          <w:p w14:paraId="63A7597F" w14:textId="77777777" w:rsidR="005C21F6" w:rsidRDefault="00CC16BA">
            <w:r>
              <w:t>10.0</w:t>
            </w:r>
          </w:p>
        </w:tc>
        <w:tc>
          <w:tcPr>
            <w:tcW w:w="990" w:type="dxa"/>
            <w:vAlign w:val="center"/>
          </w:tcPr>
          <w:p w14:paraId="26214165" w14:textId="77777777" w:rsidR="005C21F6" w:rsidRDefault="00CC16BA">
            <w:r>
              <w:t>0.930</w:t>
            </w:r>
          </w:p>
        </w:tc>
        <w:tc>
          <w:tcPr>
            <w:tcW w:w="1131" w:type="dxa"/>
            <w:vAlign w:val="center"/>
          </w:tcPr>
          <w:p w14:paraId="64D67484" w14:textId="77777777" w:rsidR="005C21F6" w:rsidRDefault="00CC16BA">
            <w:r>
              <w:t>11.370</w:t>
            </w:r>
          </w:p>
        </w:tc>
        <w:tc>
          <w:tcPr>
            <w:tcW w:w="707" w:type="dxa"/>
            <w:vAlign w:val="center"/>
          </w:tcPr>
          <w:p w14:paraId="1240C7F8" w14:textId="77777777" w:rsidR="005C21F6" w:rsidRDefault="00CC16BA">
            <w:r>
              <w:t>1.00</w:t>
            </w:r>
          </w:p>
        </w:tc>
        <w:tc>
          <w:tcPr>
            <w:tcW w:w="1131" w:type="dxa"/>
            <w:vAlign w:val="center"/>
          </w:tcPr>
          <w:p w14:paraId="5A442AAB" w14:textId="77777777" w:rsidR="005C21F6" w:rsidRDefault="00CC16BA">
            <w:r>
              <w:t>0.022</w:t>
            </w:r>
          </w:p>
        </w:tc>
        <w:tc>
          <w:tcPr>
            <w:tcW w:w="990" w:type="dxa"/>
            <w:vAlign w:val="center"/>
          </w:tcPr>
          <w:p w14:paraId="0425B718" w14:textId="77777777" w:rsidR="005C21F6" w:rsidRDefault="00CC16BA">
            <w:r>
              <w:t>0.245</w:t>
            </w:r>
          </w:p>
        </w:tc>
      </w:tr>
      <w:tr w:rsidR="005C21F6" w14:paraId="7D7498C5" w14:textId="77777777">
        <w:tc>
          <w:tcPr>
            <w:tcW w:w="2838" w:type="dxa"/>
            <w:vAlign w:val="center"/>
          </w:tcPr>
          <w:p w14:paraId="7DE2DC20" w14:textId="77777777" w:rsidR="005C21F6" w:rsidRDefault="00CC16BA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0323BA3B" w14:textId="77777777" w:rsidR="005C21F6" w:rsidRDefault="00CC16BA">
            <w:r>
              <w:t>80</w:t>
            </w:r>
          </w:p>
        </w:tc>
        <w:tc>
          <w:tcPr>
            <w:tcW w:w="707" w:type="dxa"/>
            <w:vAlign w:val="center"/>
          </w:tcPr>
          <w:p w14:paraId="0CAC0DA1" w14:textId="77777777" w:rsidR="005C21F6" w:rsidRDefault="00CC16BA">
            <w:r>
              <w:t>7.3</w:t>
            </w:r>
          </w:p>
        </w:tc>
        <w:tc>
          <w:tcPr>
            <w:tcW w:w="990" w:type="dxa"/>
            <w:vAlign w:val="center"/>
          </w:tcPr>
          <w:p w14:paraId="3F9382B4" w14:textId="77777777" w:rsidR="005C21F6" w:rsidRDefault="00CC16BA">
            <w:r>
              <w:t>0.180</w:t>
            </w:r>
          </w:p>
        </w:tc>
        <w:tc>
          <w:tcPr>
            <w:tcW w:w="1131" w:type="dxa"/>
            <w:vAlign w:val="center"/>
          </w:tcPr>
          <w:p w14:paraId="1909FA1E" w14:textId="77777777" w:rsidR="005C21F6" w:rsidRDefault="00CC16BA">
            <w:r>
              <w:t>3.100</w:t>
            </w:r>
          </w:p>
        </w:tc>
        <w:tc>
          <w:tcPr>
            <w:tcW w:w="707" w:type="dxa"/>
            <w:vAlign w:val="center"/>
          </w:tcPr>
          <w:p w14:paraId="2ECD0713" w14:textId="77777777" w:rsidR="005C21F6" w:rsidRDefault="00CC16BA">
            <w:r>
              <w:t>1.00</w:t>
            </w:r>
          </w:p>
        </w:tc>
        <w:tc>
          <w:tcPr>
            <w:tcW w:w="1131" w:type="dxa"/>
            <w:vAlign w:val="center"/>
          </w:tcPr>
          <w:p w14:paraId="0A9523E5" w14:textId="77777777" w:rsidR="005C21F6" w:rsidRDefault="00CC16BA">
            <w:r>
              <w:t>0.444</w:t>
            </w:r>
          </w:p>
        </w:tc>
        <w:tc>
          <w:tcPr>
            <w:tcW w:w="990" w:type="dxa"/>
            <w:vAlign w:val="center"/>
          </w:tcPr>
          <w:p w14:paraId="168EC051" w14:textId="77777777" w:rsidR="005C21F6" w:rsidRDefault="00CC16BA">
            <w:r>
              <w:t>1.378</w:t>
            </w:r>
          </w:p>
        </w:tc>
      </w:tr>
      <w:tr w:rsidR="005C21F6" w14:paraId="7082D9B3" w14:textId="77777777">
        <w:tc>
          <w:tcPr>
            <w:tcW w:w="2838" w:type="dxa"/>
            <w:vAlign w:val="center"/>
          </w:tcPr>
          <w:p w14:paraId="7D15CA5A" w14:textId="77777777" w:rsidR="005C21F6" w:rsidRDefault="00CC16BA">
            <w:r>
              <w:t>钢筋混凝土</w:t>
            </w:r>
          </w:p>
        </w:tc>
        <w:tc>
          <w:tcPr>
            <w:tcW w:w="834" w:type="dxa"/>
            <w:vAlign w:val="center"/>
          </w:tcPr>
          <w:p w14:paraId="4800EA96" w14:textId="77777777" w:rsidR="005C21F6" w:rsidRDefault="00CC16BA">
            <w:r>
              <w:t>120</w:t>
            </w:r>
          </w:p>
        </w:tc>
        <w:tc>
          <w:tcPr>
            <w:tcW w:w="707" w:type="dxa"/>
            <w:vAlign w:val="center"/>
          </w:tcPr>
          <w:p w14:paraId="66345B20" w14:textId="77777777" w:rsidR="005C21F6" w:rsidRDefault="00CC16BA">
            <w:r>
              <w:t>12.0</w:t>
            </w:r>
          </w:p>
        </w:tc>
        <w:tc>
          <w:tcPr>
            <w:tcW w:w="990" w:type="dxa"/>
            <w:vAlign w:val="center"/>
          </w:tcPr>
          <w:p w14:paraId="0198C447" w14:textId="77777777" w:rsidR="005C21F6" w:rsidRDefault="00CC16BA">
            <w:r>
              <w:t>1.740</w:t>
            </w:r>
          </w:p>
        </w:tc>
        <w:tc>
          <w:tcPr>
            <w:tcW w:w="1131" w:type="dxa"/>
            <w:vAlign w:val="center"/>
          </w:tcPr>
          <w:p w14:paraId="5CAE8F9D" w14:textId="77777777" w:rsidR="005C21F6" w:rsidRDefault="00CC16BA">
            <w:r>
              <w:t>17.200</w:t>
            </w:r>
          </w:p>
        </w:tc>
        <w:tc>
          <w:tcPr>
            <w:tcW w:w="707" w:type="dxa"/>
            <w:vAlign w:val="center"/>
          </w:tcPr>
          <w:p w14:paraId="2FC8603D" w14:textId="77777777" w:rsidR="005C21F6" w:rsidRDefault="00CC16BA">
            <w:r>
              <w:t>1.00</w:t>
            </w:r>
          </w:p>
        </w:tc>
        <w:tc>
          <w:tcPr>
            <w:tcW w:w="1131" w:type="dxa"/>
            <w:vAlign w:val="center"/>
          </w:tcPr>
          <w:p w14:paraId="3520E02C" w14:textId="77777777" w:rsidR="005C21F6" w:rsidRDefault="00CC16BA">
            <w:r>
              <w:t>0.069</w:t>
            </w:r>
          </w:p>
        </w:tc>
        <w:tc>
          <w:tcPr>
            <w:tcW w:w="990" w:type="dxa"/>
            <w:vAlign w:val="center"/>
          </w:tcPr>
          <w:p w14:paraId="4944D3EC" w14:textId="77777777" w:rsidR="005C21F6" w:rsidRDefault="00CC16BA">
            <w:r>
              <w:t>1.186</w:t>
            </w:r>
          </w:p>
        </w:tc>
      </w:tr>
      <w:tr w:rsidR="005C21F6" w14:paraId="3BFE0C7A" w14:textId="77777777">
        <w:tc>
          <w:tcPr>
            <w:tcW w:w="2838" w:type="dxa"/>
            <w:vAlign w:val="center"/>
          </w:tcPr>
          <w:p w14:paraId="66E6A77A" w14:textId="77777777" w:rsidR="005C21F6" w:rsidRDefault="00CC16BA">
            <w:r>
              <w:t>石灰砂浆</w:t>
            </w:r>
          </w:p>
        </w:tc>
        <w:tc>
          <w:tcPr>
            <w:tcW w:w="834" w:type="dxa"/>
            <w:vAlign w:val="center"/>
          </w:tcPr>
          <w:p w14:paraId="39B3F279" w14:textId="77777777" w:rsidR="005C21F6" w:rsidRDefault="00CC16BA">
            <w:r>
              <w:t>20</w:t>
            </w:r>
          </w:p>
        </w:tc>
        <w:tc>
          <w:tcPr>
            <w:tcW w:w="707" w:type="dxa"/>
            <w:vAlign w:val="center"/>
          </w:tcPr>
          <w:p w14:paraId="4769EF29" w14:textId="77777777" w:rsidR="005C21F6" w:rsidRDefault="00CC16BA">
            <w:r>
              <w:t>10.0</w:t>
            </w:r>
          </w:p>
        </w:tc>
        <w:tc>
          <w:tcPr>
            <w:tcW w:w="990" w:type="dxa"/>
            <w:vAlign w:val="center"/>
          </w:tcPr>
          <w:p w14:paraId="4608E49E" w14:textId="77777777" w:rsidR="005C21F6" w:rsidRDefault="00CC16BA">
            <w:r>
              <w:t>0.810</w:t>
            </w:r>
          </w:p>
        </w:tc>
        <w:tc>
          <w:tcPr>
            <w:tcW w:w="1131" w:type="dxa"/>
            <w:vAlign w:val="center"/>
          </w:tcPr>
          <w:p w14:paraId="5E374A61" w14:textId="77777777" w:rsidR="005C21F6" w:rsidRDefault="00CC16BA">
            <w:r>
              <w:t>10.070</w:t>
            </w:r>
          </w:p>
        </w:tc>
        <w:tc>
          <w:tcPr>
            <w:tcW w:w="707" w:type="dxa"/>
            <w:vAlign w:val="center"/>
          </w:tcPr>
          <w:p w14:paraId="0A2D41EF" w14:textId="77777777" w:rsidR="005C21F6" w:rsidRDefault="00CC16BA">
            <w:r>
              <w:t>1.00</w:t>
            </w:r>
          </w:p>
        </w:tc>
        <w:tc>
          <w:tcPr>
            <w:tcW w:w="1131" w:type="dxa"/>
            <w:vAlign w:val="center"/>
          </w:tcPr>
          <w:p w14:paraId="05472760" w14:textId="77777777" w:rsidR="005C21F6" w:rsidRDefault="00CC16BA">
            <w:r>
              <w:t>0.025</w:t>
            </w:r>
          </w:p>
        </w:tc>
        <w:tc>
          <w:tcPr>
            <w:tcW w:w="990" w:type="dxa"/>
            <w:vAlign w:val="center"/>
          </w:tcPr>
          <w:p w14:paraId="15BE2E2C" w14:textId="77777777" w:rsidR="005C21F6" w:rsidRDefault="00CC16BA">
            <w:r>
              <w:t>0.249</w:t>
            </w:r>
          </w:p>
        </w:tc>
      </w:tr>
      <w:tr w:rsidR="005C21F6" w14:paraId="4FCB852D" w14:textId="77777777">
        <w:tc>
          <w:tcPr>
            <w:tcW w:w="2838" w:type="dxa"/>
            <w:vAlign w:val="center"/>
          </w:tcPr>
          <w:p w14:paraId="1C316A88" w14:textId="77777777" w:rsidR="005C21F6" w:rsidRDefault="00CC16B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ED09E73" w14:textId="77777777" w:rsidR="005C21F6" w:rsidRDefault="00CC16BA">
            <w:r>
              <w:t>300</w:t>
            </w:r>
          </w:p>
        </w:tc>
        <w:tc>
          <w:tcPr>
            <w:tcW w:w="707" w:type="dxa"/>
            <w:vAlign w:val="center"/>
          </w:tcPr>
          <w:p w14:paraId="145B80B7" w14:textId="77777777" w:rsidR="005C21F6" w:rsidRDefault="00CC16BA">
            <w:r>
              <w:t>－</w:t>
            </w:r>
          </w:p>
        </w:tc>
        <w:tc>
          <w:tcPr>
            <w:tcW w:w="990" w:type="dxa"/>
            <w:vAlign w:val="center"/>
          </w:tcPr>
          <w:p w14:paraId="1565A547" w14:textId="77777777" w:rsidR="005C21F6" w:rsidRDefault="00CC16BA">
            <w:r>
              <w:t>－</w:t>
            </w:r>
          </w:p>
        </w:tc>
        <w:tc>
          <w:tcPr>
            <w:tcW w:w="1131" w:type="dxa"/>
            <w:vAlign w:val="center"/>
          </w:tcPr>
          <w:p w14:paraId="7782627E" w14:textId="77777777" w:rsidR="005C21F6" w:rsidRDefault="00CC16BA">
            <w:r>
              <w:t>－</w:t>
            </w:r>
          </w:p>
        </w:tc>
        <w:tc>
          <w:tcPr>
            <w:tcW w:w="707" w:type="dxa"/>
            <w:vAlign w:val="center"/>
          </w:tcPr>
          <w:p w14:paraId="60096379" w14:textId="77777777" w:rsidR="005C21F6" w:rsidRDefault="00CC16BA">
            <w:r>
              <w:t>－</w:t>
            </w:r>
          </w:p>
        </w:tc>
        <w:tc>
          <w:tcPr>
            <w:tcW w:w="1131" w:type="dxa"/>
            <w:vAlign w:val="center"/>
          </w:tcPr>
          <w:p w14:paraId="633A01C8" w14:textId="77777777" w:rsidR="005C21F6" w:rsidRDefault="00CC16BA">
            <w:r>
              <w:t>1.142</w:t>
            </w:r>
          </w:p>
        </w:tc>
        <w:tc>
          <w:tcPr>
            <w:tcW w:w="990" w:type="dxa"/>
            <w:vAlign w:val="center"/>
          </w:tcPr>
          <w:p w14:paraId="436333EB" w14:textId="77777777" w:rsidR="005C21F6" w:rsidRDefault="00CC16BA">
            <w:r>
              <w:t>3.691</w:t>
            </w:r>
          </w:p>
        </w:tc>
      </w:tr>
      <w:tr w:rsidR="005C21F6" w14:paraId="2ADBD127" w14:textId="77777777">
        <w:tc>
          <w:tcPr>
            <w:tcW w:w="2838" w:type="dxa"/>
            <w:shd w:val="clear" w:color="auto" w:fill="E6E6E6"/>
            <w:vAlign w:val="center"/>
          </w:tcPr>
          <w:p w14:paraId="4DC10223" w14:textId="77777777" w:rsidR="005C21F6" w:rsidRDefault="00CC16B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07BDD0C" w14:textId="77777777" w:rsidR="005C21F6" w:rsidRDefault="00CC16BA">
            <w:pPr>
              <w:jc w:val="center"/>
            </w:pPr>
            <w:r>
              <w:t>5.0</w:t>
            </w:r>
          </w:p>
        </w:tc>
      </w:tr>
      <w:tr w:rsidR="005C21F6" w14:paraId="61915A65" w14:textId="77777777">
        <w:tc>
          <w:tcPr>
            <w:tcW w:w="2838" w:type="dxa"/>
            <w:shd w:val="clear" w:color="auto" w:fill="E6E6E6"/>
            <w:vAlign w:val="center"/>
          </w:tcPr>
          <w:p w14:paraId="4DF39D0F" w14:textId="77777777" w:rsidR="005C21F6" w:rsidRDefault="00CC16B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5DD3044" w14:textId="77777777" w:rsidR="005C21F6" w:rsidRDefault="00CC16BA">
            <w:pPr>
              <w:jc w:val="center"/>
            </w:pPr>
            <w:r>
              <w:t>0.75</w:t>
            </w:r>
          </w:p>
        </w:tc>
      </w:tr>
      <w:tr w:rsidR="005C21F6" w14:paraId="636FD154" w14:textId="77777777">
        <w:tc>
          <w:tcPr>
            <w:tcW w:w="2838" w:type="dxa"/>
            <w:shd w:val="clear" w:color="auto" w:fill="E6E6E6"/>
            <w:vAlign w:val="center"/>
          </w:tcPr>
          <w:p w14:paraId="2045CFA7" w14:textId="77777777" w:rsidR="005C21F6" w:rsidRDefault="00CC16B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13BEFEB" w14:textId="77777777" w:rsidR="005C21F6" w:rsidRDefault="00CC16BA">
            <w:pPr>
              <w:jc w:val="center"/>
            </w:pPr>
            <w:r>
              <w:t>0.77</w:t>
            </w:r>
          </w:p>
        </w:tc>
      </w:tr>
      <w:tr w:rsidR="005C21F6" w14:paraId="1309ED90" w14:textId="77777777">
        <w:tc>
          <w:tcPr>
            <w:tcW w:w="2838" w:type="dxa"/>
            <w:shd w:val="clear" w:color="auto" w:fill="E6E6E6"/>
            <w:vAlign w:val="center"/>
          </w:tcPr>
          <w:p w14:paraId="53BE5DE1" w14:textId="77777777" w:rsidR="005C21F6" w:rsidRDefault="00CC16B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9245CD3" w14:textId="77777777" w:rsidR="005C21F6" w:rsidRDefault="00CC16BA">
            <w:pPr>
              <w:jc w:val="center"/>
            </w:pPr>
            <w:r>
              <w:t>重质围护结构</w:t>
            </w:r>
          </w:p>
        </w:tc>
      </w:tr>
    </w:tbl>
    <w:p w14:paraId="7EEB57CB" w14:textId="77777777" w:rsidR="005C21F6" w:rsidRDefault="00CC16BA">
      <w:pPr>
        <w:pStyle w:val="4"/>
      </w:pPr>
      <w:r>
        <w:lastRenderedPageBreak/>
        <w:t>自然通风房间：逐时温度</w:t>
      </w:r>
    </w:p>
    <w:p w14:paraId="25940693" w14:textId="77777777" w:rsidR="005C21F6" w:rsidRDefault="00CC16BA">
      <w:pPr>
        <w:jc w:val="center"/>
      </w:pPr>
      <w:r>
        <w:rPr>
          <w:noProof/>
        </w:rPr>
        <w:drawing>
          <wp:inline distT="0" distB="0" distL="0" distR="0" wp14:anchorId="0A3AD266" wp14:editId="0DA638E6">
            <wp:extent cx="5667375" cy="27908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D0ABF" w14:textId="77777777" w:rsidR="005C21F6" w:rsidRDefault="005C21F6"/>
    <w:p w14:paraId="672216F4" w14:textId="77777777" w:rsidR="005C21F6" w:rsidRDefault="005C21F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21F6" w14:paraId="6329C797" w14:textId="77777777">
        <w:tc>
          <w:tcPr>
            <w:tcW w:w="777" w:type="dxa"/>
            <w:shd w:val="clear" w:color="auto" w:fill="E6E6E6"/>
            <w:vAlign w:val="center"/>
          </w:tcPr>
          <w:p w14:paraId="21D7791E" w14:textId="77777777" w:rsidR="005C21F6" w:rsidRDefault="00CC16B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E2BA5" w14:textId="77777777" w:rsidR="005C21F6" w:rsidRDefault="00CC16B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ED382C" w14:textId="77777777" w:rsidR="005C21F6" w:rsidRDefault="00CC16B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0EB05" w14:textId="77777777" w:rsidR="005C21F6" w:rsidRDefault="00CC16B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4DC30" w14:textId="77777777" w:rsidR="005C21F6" w:rsidRDefault="00CC16B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FC7D8" w14:textId="77777777" w:rsidR="005C21F6" w:rsidRDefault="00CC16B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2A254" w14:textId="77777777" w:rsidR="005C21F6" w:rsidRDefault="00CC16B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8A554C" w14:textId="77777777" w:rsidR="005C21F6" w:rsidRDefault="00CC16B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703D9" w14:textId="77777777" w:rsidR="005C21F6" w:rsidRDefault="00CC16B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B815C" w14:textId="77777777" w:rsidR="005C21F6" w:rsidRDefault="00CC16B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E84FC" w14:textId="77777777" w:rsidR="005C21F6" w:rsidRDefault="00CC16B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073DE" w14:textId="77777777" w:rsidR="005C21F6" w:rsidRDefault="00CC16BA">
            <w:pPr>
              <w:jc w:val="center"/>
            </w:pPr>
            <w:r>
              <w:t>11:00</w:t>
            </w:r>
          </w:p>
        </w:tc>
      </w:tr>
      <w:tr w:rsidR="005C21F6" w14:paraId="5D426B3D" w14:textId="77777777">
        <w:tc>
          <w:tcPr>
            <w:tcW w:w="777" w:type="dxa"/>
            <w:vAlign w:val="center"/>
          </w:tcPr>
          <w:p w14:paraId="54DAD1AF" w14:textId="77777777" w:rsidR="005C21F6" w:rsidRDefault="00CC16BA">
            <w:r>
              <w:t>35.46</w:t>
            </w:r>
          </w:p>
        </w:tc>
        <w:tc>
          <w:tcPr>
            <w:tcW w:w="777" w:type="dxa"/>
            <w:vAlign w:val="center"/>
          </w:tcPr>
          <w:p w14:paraId="69AAFAA4" w14:textId="77777777" w:rsidR="005C21F6" w:rsidRDefault="00CC16BA">
            <w:r>
              <w:t>35.09</w:t>
            </w:r>
          </w:p>
        </w:tc>
        <w:tc>
          <w:tcPr>
            <w:tcW w:w="777" w:type="dxa"/>
            <w:vAlign w:val="center"/>
          </w:tcPr>
          <w:p w14:paraId="5F5E5E23" w14:textId="77777777" w:rsidR="005C21F6" w:rsidRDefault="00CC16BA">
            <w:r>
              <w:t>34.73</w:t>
            </w:r>
          </w:p>
        </w:tc>
        <w:tc>
          <w:tcPr>
            <w:tcW w:w="777" w:type="dxa"/>
            <w:vAlign w:val="center"/>
          </w:tcPr>
          <w:p w14:paraId="424E4885" w14:textId="77777777" w:rsidR="005C21F6" w:rsidRDefault="00CC16BA">
            <w:r>
              <w:t>34.41</w:t>
            </w:r>
          </w:p>
        </w:tc>
        <w:tc>
          <w:tcPr>
            <w:tcW w:w="777" w:type="dxa"/>
            <w:vAlign w:val="center"/>
          </w:tcPr>
          <w:p w14:paraId="5040EE0F" w14:textId="77777777" w:rsidR="005C21F6" w:rsidRDefault="00CC16BA">
            <w:r>
              <w:t>34.16</w:t>
            </w:r>
          </w:p>
        </w:tc>
        <w:tc>
          <w:tcPr>
            <w:tcW w:w="777" w:type="dxa"/>
            <w:vAlign w:val="center"/>
          </w:tcPr>
          <w:p w14:paraId="65F983D2" w14:textId="77777777" w:rsidR="005C21F6" w:rsidRDefault="00CC16BA">
            <w:r>
              <w:t>33.97</w:t>
            </w:r>
          </w:p>
        </w:tc>
        <w:tc>
          <w:tcPr>
            <w:tcW w:w="777" w:type="dxa"/>
            <w:vAlign w:val="center"/>
          </w:tcPr>
          <w:p w14:paraId="30430F58" w14:textId="77777777" w:rsidR="005C21F6" w:rsidRDefault="00CC16BA">
            <w:r>
              <w:t>33.87</w:t>
            </w:r>
          </w:p>
        </w:tc>
        <w:tc>
          <w:tcPr>
            <w:tcW w:w="777" w:type="dxa"/>
            <w:vAlign w:val="center"/>
          </w:tcPr>
          <w:p w14:paraId="17B066B5" w14:textId="77777777" w:rsidR="005C21F6" w:rsidRDefault="00CC16BA">
            <w:r>
              <w:t>33.86</w:t>
            </w:r>
          </w:p>
        </w:tc>
        <w:tc>
          <w:tcPr>
            <w:tcW w:w="777" w:type="dxa"/>
            <w:vAlign w:val="center"/>
          </w:tcPr>
          <w:p w14:paraId="6560E905" w14:textId="77777777" w:rsidR="005C21F6" w:rsidRDefault="00CC16BA">
            <w:r>
              <w:t>33.94</w:t>
            </w:r>
          </w:p>
        </w:tc>
        <w:tc>
          <w:tcPr>
            <w:tcW w:w="777" w:type="dxa"/>
            <w:vAlign w:val="center"/>
          </w:tcPr>
          <w:p w14:paraId="51D858A8" w14:textId="77777777" w:rsidR="005C21F6" w:rsidRDefault="00CC16BA">
            <w:r>
              <w:t>34.11</w:t>
            </w:r>
          </w:p>
        </w:tc>
        <w:tc>
          <w:tcPr>
            <w:tcW w:w="777" w:type="dxa"/>
            <w:vAlign w:val="center"/>
          </w:tcPr>
          <w:p w14:paraId="73CDF7D3" w14:textId="77777777" w:rsidR="005C21F6" w:rsidRDefault="00CC16BA">
            <w:r>
              <w:t>34.34</w:t>
            </w:r>
          </w:p>
        </w:tc>
        <w:tc>
          <w:tcPr>
            <w:tcW w:w="777" w:type="dxa"/>
            <w:vAlign w:val="center"/>
          </w:tcPr>
          <w:p w14:paraId="3FA94ED7" w14:textId="77777777" w:rsidR="005C21F6" w:rsidRDefault="00CC16BA">
            <w:r>
              <w:t>34.64</w:t>
            </w:r>
          </w:p>
        </w:tc>
      </w:tr>
      <w:tr w:rsidR="005C21F6" w14:paraId="6A33CA4C" w14:textId="77777777">
        <w:tc>
          <w:tcPr>
            <w:tcW w:w="777" w:type="dxa"/>
            <w:shd w:val="clear" w:color="auto" w:fill="E6E6E6"/>
            <w:vAlign w:val="center"/>
          </w:tcPr>
          <w:p w14:paraId="5818FAE5" w14:textId="77777777" w:rsidR="005C21F6" w:rsidRDefault="00CC16B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E0712" w14:textId="77777777" w:rsidR="005C21F6" w:rsidRDefault="00CC16B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21C40" w14:textId="77777777" w:rsidR="005C21F6" w:rsidRDefault="00CC16B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428D81" w14:textId="77777777" w:rsidR="005C21F6" w:rsidRDefault="00CC16B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B67EE" w14:textId="77777777" w:rsidR="005C21F6" w:rsidRDefault="00CC16B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ED5AD" w14:textId="77777777" w:rsidR="005C21F6" w:rsidRDefault="00CC16B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81AE1" w14:textId="77777777" w:rsidR="005C21F6" w:rsidRDefault="00CC16B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BE9BA" w14:textId="77777777" w:rsidR="005C21F6" w:rsidRDefault="00CC16B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62630F" w14:textId="77777777" w:rsidR="005C21F6" w:rsidRDefault="00CC16B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7EEBCC" w14:textId="77777777" w:rsidR="005C21F6" w:rsidRDefault="00CC16B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8D789" w14:textId="77777777" w:rsidR="005C21F6" w:rsidRDefault="00CC16B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E18839" w14:textId="77777777" w:rsidR="005C21F6" w:rsidRDefault="00CC16BA">
            <w:r>
              <w:t>23:00</w:t>
            </w:r>
          </w:p>
        </w:tc>
      </w:tr>
      <w:tr w:rsidR="005C21F6" w14:paraId="0678866A" w14:textId="77777777">
        <w:tc>
          <w:tcPr>
            <w:tcW w:w="777" w:type="dxa"/>
            <w:vAlign w:val="center"/>
          </w:tcPr>
          <w:p w14:paraId="5FE4AC69" w14:textId="77777777" w:rsidR="005C21F6" w:rsidRDefault="00CC16BA">
            <w:r>
              <w:t>34.98</w:t>
            </w:r>
          </w:p>
        </w:tc>
        <w:tc>
          <w:tcPr>
            <w:tcW w:w="777" w:type="dxa"/>
            <w:vAlign w:val="center"/>
          </w:tcPr>
          <w:p w14:paraId="62B71A13" w14:textId="77777777" w:rsidR="005C21F6" w:rsidRDefault="00CC16BA">
            <w:r>
              <w:t>35.34</w:t>
            </w:r>
          </w:p>
        </w:tc>
        <w:tc>
          <w:tcPr>
            <w:tcW w:w="777" w:type="dxa"/>
            <w:vAlign w:val="center"/>
          </w:tcPr>
          <w:p w14:paraId="25703441" w14:textId="77777777" w:rsidR="005C21F6" w:rsidRDefault="00CC16BA">
            <w:r>
              <w:t>35.71</w:t>
            </w:r>
          </w:p>
        </w:tc>
        <w:tc>
          <w:tcPr>
            <w:tcW w:w="777" w:type="dxa"/>
            <w:vAlign w:val="center"/>
          </w:tcPr>
          <w:p w14:paraId="5C9163EC" w14:textId="77777777" w:rsidR="005C21F6" w:rsidRDefault="00CC16BA">
            <w:r>
              <w:t>36.04</w:t>
            </w:r>
          </w:p>
        </w:tc>
        <w:tc>
          <w:tcPr>
            <w:tcW w:w="777" w:type="dxa"/>
            <w:vAlign w:val="center"/>
          </w:tcPr>
          <w:p w14:paraId="50B34B6C" w14:textId="77777777" w:rsidR="005C21F6" w:rsidRDefault="00CC16BA">
            <w:r>
              <w:t>36.32</w:t>
            </w:r>
          </w:p>
        </w:tc>
        <w:tc>
          <w:tcPr>
            <w:tcW w:w="777" w:type="dxa"/>
            <w:vAlign w:val="center"/>
          </w:tcPr>
          <w:p w14:paraId="09613D4A" w14:textId="77777777" w:rsidR="005C21F6" w:rsidRDefault="00CC16BA">
            <w:r>
              <w:t>36.53</w:t>
            </w:r>
          </w:p>
        </w:tc>
        <w:tc>
          <w:tcPr>
            <w:tcW w:w="777" w:type="dxa"/>
            <w:vAlign w:val="center"/>
          </w:tcPr>
          <w:p w14:paraId="7278E532" w14:textId="77777777" w:rsidR="005C21F6" w:rsidRDefault="00CC16BA">
            <w:r>
              <w:t>36.64</w:t>
            </w:r>
          </w:p>
        </w:tc>
        <w:tc>
          <w:tcPr>
            <w:tcW w:w="777" w:type="dxa"/>
            <w:vAlign w:val="center"/>
          </w:tcPr>
          <w:p w14:paraId="22FD9A8A" w14:textId="77777777" w:rsidR="005C21F6" w:rsidRDefault="00CC16BA">
            <w:r>
              <w:rPr>
                <w:color w:val="3333CC"/>
              </w:rPr>
              <w:t>36.66</w:t>
            </w:r>
          </w:p>
        </w:tc>
        <w:tc>
          <w:tcPr>
            <w:tcW w:w="777" w:type="dxa"/>
            <w:vAlign w:val="center"/>
          </w:tcPr>
          <w:p w14:paraId="761E5ED8" w14:textId="77777777" w:rsidR="005C21F6" w:rsidRDefault="00CC16BA">
            <w:r>
              <w:t>36.58</w:t>
            </w:r>
          </w:p>
        </w:tc>
        <w:tc>
          <w:tcPr>
            <w:tcW w:w="777" w:type="dxa"/>
            <w:vAlign w:val="center"/>
          </w:tcPr>
          <w:p w14:paraId="062985F3" w14:textId="77777777" w:rsidR="005C21F6" w:rsidRDefault="00CC16BA">
            <w:r>
              <w:t>36.40</w:t>
            </w:r>
          </w:p>
        </w:tc>
        <w:tc>
          <w:tcPr>
            <w:tcW w:w="777" w:type="dxa"/>
            <w:vAlign w:val="center"/>
          </w:tcPr>
          <w:p w14:paraId="020469F6" w14:textId="77777777" w:rsidR="005C21F6" w:rsidRDefault="00CC16BA">
            <w:r>
              <w:t>36.14</w:t>
            </w:r>
          </w:p>
        </w:tc>
        <w:tc>
          <w:tcPr>
            <w:tcW w:w="777" w:type="dxa"/>
            <w:vAlign w:val="center"/>
          </w:tcPr>
          <w:p w14:paraId="7E61BC0F" w14:textId="77777777" w:rsidR="005C21F6" w:rsidRDefault="00CC16BA">
            <w:r>
              <w:t>35.82</w:t>
            </w:r>
          </w:p>
        </w:tc>
      </w:tr>
    </w:tbl>
    <w:p w14:paraId="58C93765" w14:textId="77777777" w:rsidR="005C21F6" w:rsidRDefault="00CC16BA">
      <w:pPr>
        <w:pStyle w:val="2"/>
      </w:pPr>
      <w:bookmarkStart w:id="50" w:name="_Toc96587578"/>
      <w:r>
        <w:t>外墙构造</w:t>
      </w:r>
      <w:bookmarkEnd w:id="50"/>
    </w:p>
    <w:p w14:paraId="3A5F01F2" w14:textId="77777777" w:rsidR="005C21F6" w:rsidRDefault="00CC16BA">
      <w:pPr>
        <w:pStyle w:val="3"/>
      </w:pPr>
      <w:bookmarkStart w:id="51" w:name="_Toc96587579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C21F6" w14:paraId="630C3B1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9DA7C19" w14:textId="77777777" w:rsidR="005C21F6" w:rsidRDefault="00CC16B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DD7CD74" w14:textId="77777777" w:rsidR="005C21F6" w:rsidRDefault="00CC16B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AF1DD71" w14:textId="77777777" w:rsidR="005C21F6" w:rsidRDefault="00CC16B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BC90D19" w14:textId="77777777" w:rsidR="005C21F6" w:rsidRDefault="00CC16B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B0831C7" w14:textId="77777777" w:rsidR="005C21F6" w:rsidRDefault="00CC16B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46A73E3" w14:textId="77777777" w:rsidR="005C21F6" w:rsidRDefault="00CC16B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ECA814" w14:textId="77777777" w:rsidR="005C21F6" w:rsidRDefault="00CC16B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BF8CE3A" w14:textId="77777777" w:rsidR="005C21F6" w:rsidRDefault="00CC16B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C21F6" w14:paraId="61E0A283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742FDA0" w14:textId="77777777" w:rsidR="005C21F6" w:rsidRDefault="005C21F6"/>
        </w:tc>
        <w:tc>
          <w:tcPr>
            <w:tcW w:w="834" w:type="dxa"/>
            <w:shd w:val="clear" w:color="auto" w:fill="E6E6E6"/>
            <w:vAlign w:val="center"/>
          </w:tcPr>
          <w:p w14:paraId="1008C609" w14:textId="77777777" w:rsidR="005C21F6" w:rsidRDefault="00CC16B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BA1F1C1" w14:textId="77777777" w:rsidR="005C21F6" w:rsidRDefault="00CC16B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C45294" w14:textId="77777777" w:rsidR="005C21F6" w:rsidRDefault="00CC16B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A0CCF5" w14:textId="77777777" w:rsidR="005C21F6" w:rsidRDefault="00CC16B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E3C100" w14:textId="77777777" w:rsidR="005C21F6" w:rsidRDefault="00CC16B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6FE959" w14:textId="77777777" w:rsidR="005C21F6" w:rsidRDefault="00CC16B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357FF0F" w14:textId="77777777" w:rsidR="005C21F6" w:rsidRDefault="00CC16BA">
            <w:r>
              <w:t>D=R*S</w:t>
            </w:r>
          </w:p>
        </w:tc>
      </w:tr>
      <w:tr w:rsidR="005C21F6" w14:paraId="580E25D7" w14:textId="77777777">
        <w:tc>
          <w:tcPr>
            <w:tcW w:w="2838" w:type="dxa"/>
            <w:vAlign w:val="center"/>
          </w:tcPr>
          <w:p w14:paraId="01C7610C" w14:textId="77777777" w:rsidR="005C21F6" w:rsidRDefault="00CC16BA">
            <w:r>
              <w:t>水泥砂浆</w:t>
            </w:r>
          </w:p>
        </w:tc>
        <w:tc>
          <w:tcPr>
            <w:tcW w:w="834" w:type="dxa"/>
            <w:vAlign w:val="center"/>
          </w:tcPr>
          <w:p w14:paraId="58E2BA96" w14:textId="77777777" w:rsidR="005C21F6" w:rsidRDefault="00CC16BA">
            <w:r>
              <w:t>20</w:t>
            </w:r>
          </w:p>
        </w:tc>
        <w:tc>
          <w:tcPr>
            <w:tcW w:w="707" w:type="dxa"/>
            <w:vAlign w:val="center"/>
          </w:tcPr>
          <w:p w14:paraId="0D1CF34D" w14:textId="77777777" w:rsidR="005C21F6" w:rsidRDefault="00CC16BA">
            <w:r>
              <w:t>10.0</w:t>
            </w:r>
          </w:p>
        </w:tc>
        <w:tc>
          <w:tcPr>
            <w:tcW w:w="990" w:type="dxa"/>
            <w:vAlign w:val="center"/>
          </w:tcPr>
          <w:p w14:paraId="2AAE7D2F" w14:textId="77777777" w:rsidR="005C21F6" w:rsidRDefault="00CC16BA">
            <w:r>
              <w:t>0.930</w:t>
            </w:r>
          </w:p>
        </w:tc>
        <w:tc>
          <w:tcPr>
            <w:tcW w:w="1131" w:type="dxa"/>
            <w:vAlign w:val="center"/>
          </w:tcPr>
          <w:p w14:paraId="03052DFF" w14:textId="77777777" w:rsidR="005C21F6" w:rsidRDefault="00CC16BA">
            <w:r>
              <w:t>11.370</w:t>
            </w:r>
          </w:p>
        </w:tc>
        <w:tc>
          <w:tcPr>
            <w:tcW w:w="707" w:type="dxa"/>
            <w:vAlign w:val="center"/>
          </w:tcPr>
          <w:p w14:paraId="78C252C5" w14:textId="77777777" w:rsidR="005C21F6" w:rsidRDefault="00CC16BA">
            <w:r>
              <w:t>1.00</w:t>
            </w:r>
          </w:p>
        </w:tc>
        <w:tc>
          <w:tcPr>
            <w:tcW w:w="1131" w:type="dxa"/>
            <w:vAlign w:val="center"/>
          </w:tcPr>
          <w:p w14:paraId="51EE462E" w14:textId="77777777" w:rsidR="005C21F6" w:rsidRDefault="00CC16BA">
            <w:r>
              <w:t>0.022</w:t>
            </w:r>
          </w:p>
        </w:tc>
        <w:tc>
          <w:tcPr>
            <w:tcW w:w="990" w:type="dxa"/>
            <w:vAlign w:val="center"/>
          </w:tcPr>
          <w:p w14:paraId="3D0731CC" w14:textId="77777777" w:rsidR="005C21F6" w:rsidRDefault="00CC16BA">
            <w:r>
              <w:t>0.245</w:t>
            </w:r>
          </w:p>
        </w:tc>
      </w:tr>
      <w:tr w:rsidR="005C21F6" w14:paraId="6911BA88" w14:textId="77777777">
        <w:tc>
          <w:tcPr>
            <w:tcW w:w="2838" w:type="dxa"/>
            <w:vAlign w:val="center"/>
          </w:tcPr>
          <w:p w14:paraId="31CE94EE" w14:textId="77777777" w:rsidR="005C21F6" w:rsidRDefault="00CC16B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5D34308C" w14:textId="77777777" w:rsidR="005C21F6" w:rsidRDefault="00CC16BA">
            <w:r>
              <w:t>20</w:t>
            </w:r>
          </w:p>
        </w:tc>
        <w:tc>
          <w:tcPr>
            <w:tcW w:w="707" w:type="dxa"/>
            <w:vAlign w:val="center"/>
          </w:tcPr>
          <w:p w14:paraId="36374CA4" w14:textId="77777777" w:rsidR="005C21F6" w:rsidRDefault="00CC16BA">
            <w:r>
              <w:t>10.0</w:t>
            </w:r>
          </w:p>
        </w:tc>
        <w:tc>
          <w:tcPr>
            <w:tcW w:w="990" w:type="dxa"/>
            <w:vAlign w:val="center"/>
          </w:tcPr>
          <w:p w14:paraId="02840AFF" w14:textId="77777777" w:rsidR="005C21F6" w:rsidRDefault="00CC16BA">
            <w:r>
              <w:t>0.030</w:t>
            </w:r>
          </w:p>
        </w:tc>
        <w:tc>
          <w:tcPr>
            <w:tcW w:w="1131" w:type="dxa"/>
            <w:vAlign w:val="center"/>
          </w:tcPr>
          <w:p w14:paraId="1EA67CD4" w14:textId="77777777" w:rsidR="005C21F6" w:rsidRDefault="00CC16BA">
            <w:r>
              <w:t>0.340</w:t>
            </w:r>
          </w:p>
        </w:tc>
        <w:tc>
          <w:tcPr>
            <w:tcW w:w="707" w:type="dxa"/>
            <w:vAlign w:val="center"/>
          </w:tcPr>
          <w:p w14:paraId="740FA097" w14:textId="77777777" w:rsidR="005C21F6" w:rsidRDefault="00CC16BA">
            <w:r>
              <w:t>1.20</w:t>
            </w:r>
          </w:p>
        </w:tc>
        <w:tc>
          <w:tcPr>
            <w:tcW w:w="1131" w:type="dxa"/>
            <w:vAlign w:val="center"/>
          </w:tcPr>
          <w:p w14:paraId="1690ADF4" w14:textId="77777777" w:rsidR="005C21F6" w:rsidRDefault="00CC16BA">
            <w:r>
              <w:t>0.556</w:t>
            </w:r>
          </w:p>
        </w:tc>
        <w:tc>
          <w:tcPr>
            <w:tcW w:w="990" w:type="dxa"/>
            <w:vAlign w:val="center"/>
          </w:tcPr>
          <w:p w14:paraId="476E2F19" w14:textId="77777777" w:rsidR="005C21F6" w:rsidRDefault="00CC16BA">
            <w:r>
              <w:t>0.227</w:t>
            </w:r>
          </w:p>
        </w:tc>
      </w:tr>
      <w:tr w:rsidR="005C21F6" w14:paraId="37A8B63A" w14:textId="77777777">
        <w:tc>
          <w:tcPr>
            <w:tcW w:w="2838" w:type="dxa"/>
            <w:vAlign w:val="center"/>
          </w:tcPr>
          <w:p w14:paraId="682DD52F" w14:textId="77777777" w:rsidR="005C21F6" w:rsidRDefault="00CC16BA">
            <w:r>
              <w:t>水泥砂浆</w:t>
            </w:r>
          </w:p>
        </w:tc>
        <w:tc>
          <w:tcPr>
            <w:tcW w:w="834" w:type="dxa"/>
            <w:vAlign w:val="center"/>
          </w:tcPr>
          <w:p w14:paraId="41586DDA" w14:textId="77777777" w:rsidR="005C21F6" w:rsidRDefault="00CC16BA">
            <w:r>
              <w:t>20</w:t>
            </w:r>
          </w:p>
        </w:tc>
        <w:tc>
          <w:tcPr>
            <w:tcW w:w="707" w:type="dxa"/>
            <w:vAlign w:val="center"/>
          </w:tcPr>
          <w:p w14:paraId="787B0EBF" w14:textId="77777777" w:rsidR="005C21F6" w:rsidRDefault="00CC16BA">
            <w:r>
              <w:t>10.0</w:t>
            </w:r>
          </w:p>
        </w:tc>
        <w:tc>
          <w:tcPr>
            <w:tcW w:w="990" w:type="dxa"/>
            <w:vAlign w:val="center"/>
          </w:tcPr>
          <w:p w14:paraId="23F1AB53" w14:textId="77777777" w:rsidR="005C21F6" w:rsidRDefault="00CC16BA">
            <w:r>
              <w:t>0.930</w:t>
            </w:r>
          </w:p>
        </w:tc>
        <w:tc>
          <w:tcPr>
            <w:tcW w:w="1131" w:type="dxa"/>
            <w:vAlign w:val="center"/>
          </w:tcPr>
          <w:p w14:paraId="09466566" w14:textId="77777777" w:rsidR="005C21F6" w:rsidRDefault="00CC16BA">
            <w:r>
              <w:t>11.370</w:t>
            </w:r>
          </w:p>
        </w:tc>
        <w:tc>
          <w:tcPr>
            <w:tcW w:w="707" w:type="dxa"/>
            <w:vAlign w:val="center"/>
          </w:tcPr>
          <w:p w14:paraId="6CACB027" w14:textId="77777777" w:rsidR="005C21F6" w:rsidRDefault="00CC16BA">
            <w:r>
              <w:t>1.00</w:t>
            </w:r>
          </w:p>
        </w:tc>
        <w:tc>
          <w:tcPr>
            <w:tcW w:w="1131" w:type="dxa"/>
            <w:vAlign w:val="center"/>
          </w:tcPr>
          <w:p w14:paraId="37EEA78D" w14:textId="77777777" w:rsidR="005C21F6" w:rsidRDefault="00CC16BA">
            <w:r>
              <w:t>0.022</w:t>
            </w:r>
          </w:p>
        </w:tc>
        <w:tc>
          <w:tcPr>
            <w:tcW w:w="990" w:type="dxa"/>
            <w:vAlign w:val="center"/>
          </w:tcPr>
          <w:p w14:paraId="599EAEE7" w14:textId="77777777" w:rsidR="005C21F6" w:rsidRDefault="00CC16BA">
            <w:r>
              <w:t>0.245</w:t>
            </w:r>
          </w:p>
        </w:tc>
      </w:tr>
      <w:tr w:rsidR="005C21F6" w14:paraId="51819E1F" w14:textId="77777777">
        <w:tc>
          <w:tcPr>
            <w:tcW w:w="2838" w:type="dxa"/>
            <w:vAlign w:val="center"/>
          </w:tcPr>
          <w:p w14:paraId="5E638E88" w14:textId="77777777" w:rsidR="005C21F6" w:rsidRDefault="00CC16BA">
            <w:r>
              <w:t>钢筋混凝土</w:t>
            </w:r>
          </w:p>
        </w:tc>
        <w:tc>
          <w:tcPr>
            <w:tcW w:w="834" w:type="dxa"/>
            <w:vAlign w:val="center"/>
          </w:tcPr>
          <w:p w14:paraId="2C5FF1D7" w14:textId="77777777" w:rsidR="005C21F6" w:rsidRDefault="00CC16BA">
            <w:r>
              <w:t>200</w:t>
            </w:r>
          </w:p>
        </w:tc>
        <w:tc>
          <w:tcPr>
            <w:tcW w:w="707" w:type="dxa"/>
            <w:vAlign w:val="center"/>
          </w:tcPr>
          <w:p w14:paraId="77CD974C" w14:textId="77777777" w:rsidR="005C21F6" w:rsidRDefault="00CC16BA">
            <w:r>
              <w:t>12.5</w:t>
            </w:r>
          </w:p>
        </w:tc>
        <w:tc>
          <w:tcPr>
            <w:tcW w:w="990" w:type="dxa"/>
            <w:vAlign w:val="center"/>
          </w:tcPr>
          <w:p w14:paraId="253248C7" w14:textId="77777777" w:rsidR="005C21F6" w:rsidRDefault="00CC16BA">
            <w:r>
              <w:t>1.740</w:t>
            </w:r>
          </w:p>
        </w:tc>
        <w:tc>
          <w:tcPr>
            <w:tcW w:w="1131" w:type="dxa"/>
            <w:vAlign w:val="center"/>
          </w:tcPr>
          <w:p w14:paraId="151ED209" w14:textId="77777777" w:rsidR="005C21F6" w:rsidRDefault="00CC16BA">
            <w:r>
              <w:t>17.200</w:t>
            </w:r>
          </w:p>
        </w:tc>
        <w:tc>
          <w:tcPr>
            <w:tcW w:w="707" w:type="dxa"/>
            <w:vAlign w:val="center"/>
          </w:tcPr>
          <w:p w14:paraId="5A6C71A5" w14:textId="77777777" w:rsidR="005C21F6" w:rsidRDefault="00CC16BA">
            <w:r>
              <w:t>1.00</w:t>
            </w:r>
          </w:p>
        </w:tc>
        <w:tc>
          <w:tcPr>
            <w:tcW w:w="1131" w:type="dxa"/>
            <w:vAlign w:val="center"/>
          </w:tcPr>
          <w:p w14:paraId="0D50A0A2" w14:textId="77777777" w:rsidR="005C21F6" w:rsidRDefault="00CC16BA">
            <w:r>
              <w:t>0.115</w:t>
            </w:r>
          </w:p>
        </w:tc>
        <w:tc>
          <w:tcPr>
            <w:tcW w:w="990" w:type="dxa"/>
            <w:vAlign w:val="center"/>
          </w:tcPr>
          <w:p w14:paraId="692F2A96" w14:textId="77777777" w:rsidR="005C21F6" w:rsidRDefault="00CC16BA">
            <w:r>
              <w:t>1.977</w:t>
            </w:r>
          </w:p>
        </w:tc>
      </w:tr>
      <w:tr w:rsidR="005C21F6" w14:paraId="1DBA55FB" w14:textId="77777777">
        <w:tc>
          <w:tcPr>
            <w:tcW w:w="2838" w:type="dxa"/>
            <w:vAlign w:val="center"/>
          </w:tcPr>
          <w:p w14:paraId="749BFF19" w14:textId="77777777" w:rsidR="005C21F6" w:rsidRDefault="00CC16BA">
            <w:r>
              <w:t>石灰砂浆</w:t>
            </w:r>
          </w:p>
        </w:tc>
        <w:tc>
          <w:tcPr>
            <w:tcW w:w="834" w:type="dxa"/>
            <w:vAlign w:val="center"/>
          </w:tcPr>
          <w:p w14:paraId="1F965B3E" w14:textId="77777777" w:rsidR="005C21F6" w:rsidRDefault="00CC16BA">
            <w:r>
              <w:t>20</w:t>
            </w:r>
          </w:p>
        </w:tc>
        <w:tc>
          <w:tcPr>
            <w:tcW w:w="707" w:type="dxa"/>
            <w:vAlign w:val="center"/>
          </w:tcPr>
          <w:p w14:paraId="6637286C" w14:textId="77777777" w:rsidR="005C21F6" w:rsidRDefault="00CC16BA">
            <w:r>
              <w:t>10.0</w:t>
            </w:r>
          </w:p>
        </w:tc>
        <w:tc>
          <w:tcPr>
            <w:tcW w:w="990" w:type="dxa"/>
            <w:vAlign w:val="center"/>
          </w:tcPr>
          <w:p w14:paraId="6D169B56" w14:textId="77777777" w:rsidR="005C21F6" w:rsidRDefault="00CC16BA">
            <w:r>
              <w:t>0.810</w:t>
            </w:r>
          </w:p>
        </w:tc>
        <w:tc>
          <w:tcPr>
            <w:tcW w:w="1131" w:type="dxa"/>
            <w:vAlign w:val="center"/>
          </w:tcPr>
          <w:p w14:paraId="175225DC" w14:textId="77777777" w:rsidR="005C21F6" w:rsidRDefault="00CC16BA">
            <w:r>
              <w:t>10.070</w:t>
            </w:r>
          </w:p>
        </w:tc>
        <w:tc>
          <w:tcPr>
            <w:tcW w:w="707" w:type="dxa"/>
            <w:vAlign w:val="center"/>
          </w:tcPr>
          <w:p w14:paraId="458326E3" w14:textId="77777777" w:rsidR="005C21F6" w:rsidRDefault="00CC16BA">
            <w:r>
              <w:t>1.00</w:t>
            </w:r>
          </w:p>
        </w:tc>
        <w:tc>
          <w:tcPr>
            <w:tcW w:w="1131" w:type="dxa"/>
            <w:vAlign w:val="center"/>
          </w:tcPr>
          <w:p w14:paraId="5377B49F" w14:textId="77777777" w:rsidR="005C21F6" w:rsidRDefault="00CC16BA">
            <w:r>
              <w:t>0.025</w:t>
            </w:r>
          </w:p>
        </w:tc>
        <w:tc>
          <w:tcPr>
            <w:tcW w:w="990" w:type="dxa"/>
            <w:vAlign w:val="center"/>
          </w:tcPr>
          <w:p w14:paraId="32590FA7" w14:textId="77777777" w:rsidR="005C21F6" w:rsidRDefault="00CC16BA">
            <w:r>
              <w:t>0.249</w:t>
            </w:r>
          </w:p>
        </w:tc>
      </w:tr>
      <w:tr w:rsidR="005C21F6" w14:paraId="1D19A6D8" w14:textId="77777777">
        <w:tc>
          <w:tcPr>
            <w:tcW w:w="2838" w:type="dxa"/>
            <w:vAlign w:val="center"/>
          </w:tcPr>
          <w:p w14:paraId="10814FA2" w14:textId="77777777" w:rsidR="005C21F6" w:rsidRDefault="00CC16B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BD8BE56" w14:textId="77777777" w:rsidR="005C21F6" w:rsidRDefault="00CC16BA">
            <w:r>
              <w:t>280</w:t>
            </w:r>
          </w:p>
        </w:tc>
        <w:tc>
          <w:tcPr>
            <w:tcW w:w="707" w:type="dxa"/>
            <w:vAlign w:val="center"/>
          </w:tcPr>
          <w:p w14:paraId="550AC3D4" w14:textId="77777777" w:rsidR="005C21F6" w:rsidRDefault="00CC16BA">
            <w:r>
              <w:t>－</w:t>
            </w:r>
          </w:p>
        </w:tc>
        <w:tc>
          <w:tcPr>
            <w:tcW w:w="990" w:type="dxa"/>
            <w:vAlign w:val="center"/>
          </w:tcPr>
          <w:p w14:paraId="19078D03" w14:textId="77777777" w:rsidR="005C21F6" w:rsidRDefault="00CC16BA">
            <w:r>
              <w:t>－</w:t>
            </w:r>
          </w:p>
        </w:tc>
        <w:tc>
          <w:tcPr>
            <w:tcW w:w="1131" w:type="dxa"/>
            <w:vAlign w:val="center"/>
          </w:tcPr>
          <w:p w14:paraId="51B95C45" w14:textId="77777777" w:rsidR="005C21F6" w:rsidRDefault="00CC16BA">
            <w:r>
              <w:t>－</w:t>
            </w:r>
          </w:p>
        </w:tc>
        <w:tc>
          <w:tcPr>
            <w:tcW w:w="707" w:type="dxa"/>
            <w:vAlign w:val="center"/>
          </w:tcPr>
          <w:p w14:paraId="4F15950A" w14:textId="77777777" w:rsidR="005C21F6" w:rsidRDefault="00CC16BA">
            <w:r>
              <w:t>－</w:t>
            </w:r>
          </w:p>
        </w:tc>
        <w:tc>
          <w:tcPr>
            <w:tcW w:w="1131" w:type="dxa"/>
            <w:vAlign w:val="center"/>
          </w:tcPr>
          <w:p w14:paraId="0A036F89" w14:textId="77777777" w:rsidR="005C21F6" w:rsidRDefault="00CC16BA">
            <w:r>
              <w:t>0.738</w:t>
            </w:r>
          </w:p>
        </w:tc>
        <w:tc>
          <w:tcPr>
            <w:tcW w:w="990" w:type="dxa"/>
            <w:vAlign w:val="center"/>
          </w:tcPr>
          <w:p w14:paraId="40DA9883" w14:textId="77777777" w:rsidR="005C21F6" w:rsidRDefault="00CC16BA">
            <w:r>
              <w:t>2.941</w:t>
            </w:r>
          </w:p>
        </w:tc>
      </w:tr>
      <w:tr w:rsidR="005C21F6" w14:paraId="5D710AC2" w14:textId="77777777">
        <w:tc>
          <w:tcPr>
            <w:tcW w:w="2838" w:type="dxa"/>
            <w:shd w:val="clear" w:color="auto" w:fill="E6E6E6"/>
            <w:vAlign w:val="center"/>
          </w:tcPr>
          <w:p w14:paraId="7C226A5B" w14:textId="77777777" w:rsidR="005C21F6" w:rsidRDefault="00CC16B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F57269C" w14:textId="77777777" w:rsidR="005C21F6" w:rsidRDefault="00CC16BA">
            <w:pPr>
              <w:jc w:val="center"/>
            </w:pPr>
            <w:r>
              <w:t>5.0</w:t>
            </w:r>
          </w:p>
        </w:tc>
      </w:tr>
      <w:tr w:rsidR="005C21F6" w14:paraId="02F3243F" w14:textId="77777777">
        <w:tc>
          <w:tcPr>
            <w:tcW w:w="2838" w:type="dxa"/>
            <w:shd w:val="clear" w:color="auto" w:fill="E6E6E6"/>
            <w:vAlign w:val="center"/>
          </w:tcPr>
          <w:p w14:paraId="54B69762" w14:textId="77777777" w:rsidR="005C21F6" w:rsidRDefault="00CC16B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BDA5B72" w14:textId="77777777" w:rsidR="005C21F6" w:rsidRDefault="00CC16BA">
            <w:pPr>
              <w:jc w:val="center"/>
            </w:pPr>
            <w:r>
              <w:t>0.75</w:t>
            </w:r>
          </w:p>
        </w:tc>
      </w:tr>
      <w:tr w:rsidR="005C21F6" w14:paraId="3BD1BC75" w14:textId="77777777">
        <w:tc>
          <w:tcPr>
            <w:tcW w:w="2838" w:type="dxa"/>
            <w:shd w:val="clear" w:color="auto" w:fill="E6E6E6"/>
            <w:vAlign w:val="center"/>
          </w:tcPr>
          <w:p w14:paraId="44C233DE" w14:textId="77777777" w:rsidR="005C21F6" w:rsidRDefault="00CC16B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94CA137" w14:textId="77777777" w:rsidR="005C21F6" w:rsidRDefault="00CC16BA">
            <w:pPr>
              <w:jc w:val="center"/>
            </w:pPr>
            <w:r>
              <w:t>1.13</w:t>
            </w:r>
          </w:p>
        </w:tc>
      </w:tr>
      <w:tr w:rsidR="005C21F6" w14:paraId="0F50EF1E" w14:textId="77777777">
        <w:tc>
          <w:tcPr>
            <w:tcW w:w="2838" w:type="dxa"/>
            <w:shd w:val="clear" w:color="auto" w:fill="E6E6E6"/>
            <w:vAlign w:val="center"/>
          </w:tcPr>
          <w:p w14:paraId="7837A98B" w14:textId="77777777" w:rsidR="005C21F6" w:rsidRDefault="00CC16B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A703FEC" w14:textId="77777777" w:rsidR="005C21F6" w:rsidRDefault="00CC16BA">
            <w:pPr>
              <w:jc w:val="center"/>
            </w:pPr>
            <w:r>
              <w:t>重质围护结构</w:t>
            </w:r>
          </w:p>
        </w:tc>
      </w:tr>
    </w:tbl>
    <w:p w14:paraId="2EF21616" w14:textId="77777777" w:rsidR="005C21F6" w:rsidRDefault="00CC16BA">
      <w:pPr>
        <w:pStyle w:val="4"/>
      </w:pPr>
      <w:r>
        <w:lastRenderedPageBreak/>
        <w:t>自然通风房间：东向逐时温度</w:t>
      </w:r>
    </w:p>
    <w:p w14:paraId="184608B6" w14:textId="77777777" w:rsidR="005C21F6" w:rsidRDefault="00CC16BA">
      <w:pPr>
        <w:jc w:val="center"/>
      </w:pPr>
      <w:r>
        <w:rPr>
          <w:noProof/>
        </w:rPr>
        <w:drawing>
          <wp:inline distT="0" distB="0" distL="0" distR="0" wp14:anchorId="3CE1789E" wp14:editId="30DD0D8E">
            <wp:extent cx="5667375" cy="27908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8E2DE" w14:textId="77777777" w:rsidR="005C21F6" w:rsidRDefault="005C21F6"/>
    <w:p w14:paraId="22B433B2" w14:textId="77777777" w:rsidR="005C21F6" w:rsidRDefault="005C21F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21F6" w14:paraId="2C936ED5" w14:textId="77777777">
        <w:tc>
          <w:tcPr>
            <w:tcW w:w="777" w:type="dxa"/>
            <w:shd w:val="clear" w:color="auto" w:fill="E6E6E6"/>
            <w:vAlign w:val="center"/>
          </w:tcPr>
          <w:p w14:paraId="762FED5B" w14:textId="77777777" w:rsidR="005C21F6" w:rsidRDefault="00CC16B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B1B705" w14:textId="77777777" w:rsidR="005C21F6" w:rsidRDefault="00CC16B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6F123" w14:textId="77777777" w:rsidR="005C21F6" w:rsidRDefault="00CC16B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DC001" w14:textId="77777777" w:rsidR="005C21F6" w:rsidRDefault="00CC16B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5BBC9B" w14:textId="77777777" w:rsidR="005C21F6" w:rsidRDefault="00CC16B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5F62C5" w14:textId="77777777" w:rsidR="005C21F6" w:rsidRDefault="00CC16B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CFEF3" w14:textId="77777777" w:rsidR="005C21F6" w:rsidRDefault="00CC16B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D92E2" w14:textId="77777777" w:rsidR="005C21F6" w:rsidRDefault="00CC16B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E8C370" w14:textId="77777777" w:rsidR="005C21F6" w:rsidRDefault="00CC16B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E89A4" w14:textId="77777777" w:rsidR="005C21F6" w:rsidRDefault="00CC16B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1305EA" w14:textId="77777777" w:rsidR="005C21F6" w:rsidRDefault="00CC16B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D6915C" w14:textId="77777777" w:rsidR="005C21F6" w:rsidRDefault="00CC16BA">
            <w:pPr>
              <w:jc w:val="center"/>
            </w:pPr>
            <w:r>
              <w:t>11:00</w:t>
            </w:r>
          </w:p>
        </w:tc>
      </w:tr>
      <w:tr w:rsidR="005C21F6" w14:paraId="22ADFA25" w14:textId="77777777">
        <w:tc>
          <w:tcPr>
            <w:tcW w:w="777" w:type="dxa"/>
            <w:vAlign w:val="center"/>
          </w:tcPr>
          <w:p w14:paraId="2F0FB753" w14:textId="77777777" w:rsidR="005C21F6" w:rsidRDefault="00CC16BA">
            <w:r>
              <w:t>34.90</w:t>
            </w:r>
          </w:p>
        </w:tc>
        <w:tc>
          <w:tcPr>
            <w:tcW w:w="777" w:type="dxa"/>
            <w:vAlign w:val="center"/>
          </w:tcPr>
          <w:p w14:paraId="08F8ABBF" w14:textId="77777777" w:rsidR="005C21F6" w:rsidRDefault="00CC16BA">
            <w:r>
              <w:t>34.53</w:t>
            </w:r>
          </w:p>
        </w:tc>
        <w:tc>
          <w:tcPr>
            <w:tcW w:w="777" w:type="dxa"/>
            <w:vAlign w:val="center"/>
          </w:tcPr>
          <w:p w14:paraId="46E16187" w14:textId="77777777" w:rsidR="005C21F6" w:rsidRDefault="00CC16BA">
            <w:r>
              <w:t>34.19</w:t>
            </w:r>
          </w:p>
        </w:tc>
        <w:tc>
          <w:tcPr>
            <w:tcW w:w="777" w:type="dxa"/>
            <w:vAlign w:val="center"/>
          </w:tcPr>
          <w:p w14:paraId="4F675926" w14:textId="77777777" w:rsidR="005C21F6" w:rsidRDefault="00CC16BA">
            <w:r>
              <w:t>33.89</w:t>
            </w:r>
          </w:p>
        </w:tc>
        <w:tc>
          <w:tcPr>
            <w:tcW w:w="777" w:type="dxa"/>
            <w:vAlign w:val="center"/>
          </w:tcPr>
          <w:p w14:paraId="4AD3F03A" w14:textId="77777777" w:rsidR="005C21F6" w:rsidRDefault="00CC16BA">
            <w:r>
              <w:t>33.67</w:t>
            </w:r>
          </w:p>
        </w:tc>
        <w:tc>
          <w:tcPr>
            <w:tcW w:w="777" w:type="dxa"/>
            <w:vAlign w:val="center"/>
          </w:tcPr>
          <w:p w14:paraId="3FB3D0B7" w14:textId="77777777" w:rsidR="005C21F6" w:rsidRDefault="00CC16BA">
            <w:r>
              <w:t>33.52</w:t>
            </w:r>
          </w:p>
        </w:tc>
        <w:tc>
          <w:tcPr>
            <w:tcW w:w="777" w:type="dxa"/>
            <w:vAlign w:val="center"/>
          </w:tcPr>
          <w:p w14:paraId="705AC8AE" w14:textId="77777777" w:rsidR="005C21F6" w:rsidRDefault="00CC16BA">
            <w:r>
              <w:t>33.46</w:t>
            </w:r>
          </w:p>
        </w:tc>
        <w:tc>
          <w:tcPr>
            <w:tcW w:w="777" w:type="dxa"/>
            <w:vAlign w:val="center"/>
          </w:tcPr>
          <w:p w14:paraId="65D1B0FF" w14:textId="77777777" w:rsidR="005C21F6" w:rsidRDefault="00CC16BA">
            <w:r>
              <w:t>33.50</w:t>
            </w:r>
          </w:p>
        </w:tc>
        <w:tc>
          <w:tcPr>
            <w:tcW w:w="777" w:type="dxa"/>
            <w:vAlign w:val="center"/>
          </w:tcPr>
          <w:p w14:paraId="38801528" w14:textId="77777777" w:rsidR="005C21F6" w:rsidRDefault="00CC16BA">
            <w:r>
              <w:t>33.63</w:t>
            </w:r>
          </w:p>
        </w:tc>
        <w:tc>
          <w:tcPr>
            <w:tcW w:w="777" w:type="dxa"/>
            <w:vAlign w:val="center"/>
          </w:tcPr>
          <w:p w14:paraId="24B8764D" w14:textId="77777777" w:rsidR="005C21F6" w:rsidRDefault="00CC16BA">
            <w:r>
              <w:t>33.85</w:t>
            </w:r>
          </w:p>
        </w:tc>
        <w:tc>
          <w:tcPr>
            <w:tcW w:w="777" w:type="dxa"/>
            <w:vAlign w:val="center"/>
          </w:tcPr>
          <w:p w14:paraId="539F287C" w14:textId="77777777" w:rsidR="005C21F6" w:rsidRDefault="00CC16BA">
            <w:r>
              <w:t>34.16</w:t>
            </w:r>
          </w:p>
        </w:tc>
        <w:tc>
          <w:tcPr>
            <w:tcW w:w="777" w:type="dxa"/>
            <w:vAlign w:val="center"/>
          </w:tcPr>
          <w:p w14:paraId="1BE105F3" w14:textId="77777777" w:rsidR="005C21F6" w:rsidRDefault="00CC16BA">
            <w:r>
              <w:t>34.53</w:t>
            </w:r>
          </w:p>
        </w:tc>
      </w:tr>
      <w:tr w:rsidR="005C21F6" w14:paraId="46E4DFF1" w14:textId="77777777">
        <w:tc>
          <w:tcPr>
            <w:tcW w:w="777" w:type="dxa"/>
            <w:shd w:val="clear" w:color="auto" w:fill="E6E6E6"/>
            <w:vAlign w:val="center"/>
          </w:tcPr>
          <w:p w14:paraId="07622022" w14:textId="77777777" w:rsidR="005C21F6" w:rsidRDefault="00CC16B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75ECA" w14:textId="77777777" w:rsidR="005C21F6" w:rsidRDefault="00CC16B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7C4C31" w14:textId="77777777" w:rsidR="005C21F6" w:rsidRDefault="00CC16B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3C15A" w14:textId="77777777" w:rsidR="005C21F6" w:rsidRDefault="00CC16B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9D7375" w14:textId="77777777" w:rsidR="005C21F6" w:rsidRDefault="00CC16B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634092" w14:textId="77777777" w:rsidR="005C21F6" w:rsidRDefault="00CC16B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B0FEA0" w14:textId="77777777" w:rsidR="005C21F6" w:rsidRDefault="00CC16B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514F1" w14:textId="77777777" w:rsidR="005C21F6" w:rsidRDefault="00CC16B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A15311" w14:textId="77777777" w:rsidR="005C21F6" w:rsidRDefault="00CC16B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C9422" w14:textId="77777777" w:rsidR="005C21F6" w:rsidRDefault="00CC16B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CBB7D7" w14:textId="77777777" w:rsidR="005C21F6" w:rsidRDefault="00CC16B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884A2" w14:textId="77777777" w:rsidR="005C21F6" w:rsidRDefault="00CC16BA">
            <w:r>
              <w:t>23:00</w:t>
            </w:r>
          </w:p>
        </w:tc>
      </w:tr>
      <w:tr w:rsidR="005C21F6" w14:paraId="46D73589" w14:textId="77777777">
        <w:tc>
          <w:tcPr>
            <w:tcW w:w="777" w:type="dxa"/>
            <w:vAlign w:val="center"/>
          </w:tcPr>
          <w:p w14:paraId="556FF704" w14:textId="77777777" w:rsidR="005C21F6" w:rsidRDefault="00CC16BA">
            <w:r>
              <w:t>34.93</w:t>
            </w:r>
          </w:p>
        </w:tc>
        <w:tc>
          <w:tcPr>
            <w:tcW w:w="777" w:type="dxa"/>
            <w:vAlign w:val="center"/>
          </w:tcPr>
          <w:p w14:paraId="436445D2" w14:textId="77777777" w:rsidR="005C21F6" w:rsidRDefault="00CC16BA">
            <w:r>
              <w:t>35.33</w:t>
            </w:r>
          </w:p>
        </w:tc>
        <w:tc>
          <w:tcPr>
            <w:tcW w:w="777" w:type="dxa"/>
            <w:vAlign w:val="center"/>
          </w:tcPr>
          <w:p w14:paraId="78D75C4E" w14:textId="77777777" w:rsidR="005C21F6" w:rsidRDefault="00CC16BA">
            <w:r>
              <w:t>35.69</w:t>
            </w:r>
          </w:p>
        </w:tc>
        <w:tc>
          <w:tcPr>
            <w:tcW w:w="777" w:type="dxa"/>
            <w:vAlign w:val="center"/>
          </w:tcPr>
          <w:p w14:paraId="78FD266D" w14:textId="77777777" w:rsidR="005C21F6" w:rsidRDefault="00CC16BA">
            <w:r>
              <w:t>35.99</w:t>
            </w:r>
          </w:p>
        </w:tc>
        <w:tc>
          <w:tcPr>
            <w:tcW w:w="777" w:type="dxa"/>
            <w:vAlign w:val="center"/>
          </w:tcPr>
          <w:p w14:paraId="22B81AD0" w14:textId="77777777" w:rsidR="005C21F6" w:rsidRDefault="00CC16BA">
            <w:r>
              <w:t>36.22</w:t>
            </w:r>
          </w:p>
        </w:tc>
        <w:tc>
          <w:tcPr>
            <w:tcW w:w="777" w:type="dxa"/>
            <w:vAlign w:val="center"/>
          </w:tcPr>
          <w:p w14:paraId="0BE950BE" w14:textId="77777777" w:rsidR="005C21F6" w:rsidRDefault="00CC16BA">
            <w:r>
              <w:t>36.35</w:t>
            </w:r>
          </w:p>
        </w:tc>
        <w:tc>
          <w:tcPr>
            <w:tcW w:w="777" w:type="dxa"/>
            <w:vAlign w:val="center"/>
          </w:tcPr>
          <w:p w14:paraId="10CB3ED3" w14:textId="77777777" w:rsidR="005C21F6" w:rsidRDefault="00CC16BA">
            <w:r>
              <w:rPr>
                <w:color w:val="3333CC"/>
              </w:rPr>
              <w:t>36.39</w:t>
            </w:r>
          </w:p>
        </w:tc>
        <w:tc>
          <w:tcPr>
            <w:tcW w:w="777" w:type="dxa"/>
            <w:vAlign w:val="center"/>
          </w:tcPr>
          <w:p w14:paraId="6035E829" w14:textId="77777777" w:rsidR="005C21F6" w:rsidRDefault="00CC16BA">
            <w:r>
              <w:t>36.33</w:t>
            </w:r>
          </w:p>
        </w:tc>
        <w:tc>
          <w:tcPr>
            <w:tcW w:w="777" w:type="dxa"/>
            <w:vAlign w:val="center"/>
          </w:tcPr>
          <w:p w14:paraId="0F185FFD" w14:textId="77777777" w:rsidR="005C21F6" w:rsidRDefault="00CC16BA">
            <w:r>
              <w:t>36.18</w:t>
            </w:r>
          </w:p>
        </w:tc>
        <w:tc>
          <w:tcPr>
            <w:tcW w:w="777" w:type="dxa"/>
            <w:vAlign w:val="center"/>
          </w:tcPr>
          <w:p w14:paraId="35272063" w14:textId="77777777" w:rsidR="005C21F6" w:rsidRDefault="00CC16BA">
            <w:r>
              <w:t>35.93</w:t>
            </w:r>
          </w:p>
        </w:tc>
        <w:tc>
          <w:tcPr>
            <w:tcW w:w="777" w:type="dxa"/>
            <w:vAlign w:val="center"/>
          </w:tcPr>
          <w:p w14:paraId="391247A3" w14:textId="77777777" w:rsidR="005C21F6" w:rsidRDefault="00CC16BA">
            <w:r>
              <w:t>35.62</w:t>
            </w:r>
          </w:p>
        </w:tc>
        <w:tc>
          <w:tcPr>
            <w:tcW w:w="777" w:type="dxa"/>
            <w:vAlign w:val="center"/>
          </w:tcPr>
          <w:p w14:paraId="0D53119C" w14:textId="77777777" w:rsidR="005C21F6" w:rsidRDefault="00CC16BA">
            <w:r>
              <w:t>35.27</w:t>
            </w:r>
          </w:p>
        </w:tc>
      </w:tr>
    </w:tbl>
    <w:p w14:paraId="492D9486" w14:textId="77777777" w:rsidR="005C21F6" w:rsidRDefault="00CC16BA">
      <w:pPr>
        <w:pStyle w:val="4"/>
      </w:pPr>
      <w:r>
        <w:t>自然通风房间：西向逐时温度</w:t>
      </w:r>
    </w:p>
    <w:p w14:paraId="74A7A4A7" w14:textId="77777777" w:rsidR="005C21F6" w:rsidRDefault="00CC16BA">
      <w:pPr>
        <w:jc w:val="center"/>
      </w:pPr>
      <w:r>
        <w:rPr>
          <w:noProof/>
        </w:rPr>
        <w:drawing>
          <wp:inline distT="0" distB="0" distL="0" distR="0" wp14:anchorId="2B5DD75B" wp14:editId="4A1B7E92">
            <wp:extent cx="5667375" cy="27908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4A1E9" w14:textId="77777777" w:rsidR="005C21F6" w:rsidRDefault="005C21F6"/>
    <w:p w14:paraId="55A4629A" w14:textId="77777777" w:rsidR="005C21F6" w:rsidRDefault="005C21F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21F6" w14:paraId="01EDD97D" w14:textId="77777777">
        <w:tc>
          <w:tcPr>
            <w:tcW w:w="777" w:type="dxa"/>
            <w:shd w:val="clear" w:color="auto" w:fill="E6E6E6"/>
            <w:vAlign w:val="center"/>
          </w:tcPr>
          <w:p w14:paraId="1E678A8F" w14:textId="77777777" w:rsidR="005C21F6" w:rsidRDefault="00CC16B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3B56E9" w14:textId="77777777" w:rsidR="005C21F6" w:rsidRDefault="00CC16B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1DCA5" w14:textId="77777777" w:rsidR="005C21F6" w:rsidRDefault="00CC16B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A8208" w14:textId="77777777" w:rsidR="005C21F6" w:rsidRDefault="00CC16B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5B2973" w14:textId="77777777" w:rsidR="005C21F6" w:rsidRDefault="00CC16B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51F1A0" w14:textId="77777777" w:rsidR="005C21F6" w:rsidRDefault="00CC16B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F6097" w14:textId="77777777" w:rsidR="005C21F6" w:rsidRDefault="00CC16B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9560D" w14:textId="77777777" w:rsidR="005C21F6" w:rsidRDefault="00CC16B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06F85A" w14:textId="77777777" w:rsidR="005C21F6" w:rsidRDefault="00CC16B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2876A" w14:textId="77777777" w:rsidR="005C21F6" w:rsidRDefault="00CC16B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1A495" w14:textId="77777777" w:rsidR="005C21F6" w:rsidRDefault="00CC16B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3AF04" w14:textId="77777777" w:rsidR="005C21F6" w:rsidRDefault="00CC16BA">
            <w:pPr>
              <w:jc w:val="center"/>
            </w:pPr>
            <w:r>
              <w:t>11:00</w:t>
            </w:r>
          </w:p>
        </w:tc>
      </w:tr>
      <w:tr w:rsidR="005C21F6" w14:paraId="50DE699E" w14:textId="77777777">
        <w:tc>
          <w:tcPr>
            <w:tcW w:w="777" w:type="dxa"/>
            <w:vAlign w:val="center"/>
          </w:tcPr>
          <w:p w14:paraId="1CBD4A42" w14:textId="77777777" w:rsidR="005C21F6" w:rsidRDefault="00CC16BA">
            <w:r>
              <w:t>34.99</w:t>
            </w:r>
          </w:p>
        </w:tc>
        <w:tc>
          <w:tcPr>
            <w:tcW w:w="777" w:type="dxa"/>
            <w:vAlign w:val="center"/>
          </w:tcPr>
          <w:p w14:paraId="24D68226" w14:textId="77777777" w:rsidR="005C21F6" w:rsidRDefault="00CC16BA">
            <w:r>
              <w:t>34.62</w:t>
            </w:r>
          </w:p>
        </w:tc>
        <w:tc>
          <w:tcPr>
            <w:tcW w:w="777" w:type="dxa"/>
            <w:vAlign w:val="center"/>
          </w:tcPr>
          <w:p w14:paraId="544BB0D0" w14:textId="77777777" w:rsidR="005C21F6" w:rsidRDefault="00CC16BA">
            <w:r>
              <w:t>34.27</w:t>
            </w:r>
          </w:p>
        </w:tc>
        <w:tc>
          <w:tcPr>
            <w:tcW w:w="777" w:type="dxa"/>
            <w:vAlign w:val="center"/>
          </w:tcPr>
          <w:p w14:paraId="76CB0090" w14:textId="77777777" w:rsidR="005C21F6" w:rsidRDefault="00CC16BA">
            <w:r>
              <w:t>33.98</w:t>
            </w:r>
          </w:p>
        </w:tc>
        <w:tc>
          <w:tcPr>
            <w:tcW w:w="777" w:type="dxa"/>
            <w:vAlign w:val="center"/>
          </w:tcPr>
          <w:p w14:paraId="64E18ED1" w14:textId="77777777" w:rsidR="005C21F6" w:rsidRDefault="00CC16BA">
            <w:r>
              <w:t>33.75</w:t>
            </w:r>
          </w:p>
        </w:tc>
        <w:tc>
          <w:tcPr>
            <w:tcW w:w="777" w:type="dxa"/>
            <w:vAlign w:val="center"/>
          </w:tcPr>
          <w:p w14:paraId="3C30E787" w14:textId="77777777" w:rsidR="005C21F6" w:rsidRDefault="00CC16BA">
            <w:r>
              <w:t>33.60</w:t>
            </w:r>
          </w:p>
        </w:tc>
        <w:tc>
          <w:tcPr>
            <w:tcW w:w="777" w:type="dxa"/>
            <w:vAlign w:val="center"/>
          </w:tcPr>
          <w:p w14:paraId="3B2F0CB2" w14:textId="77777777" w:rsidR="005C21F6" w:rsidRDefault="00CC16BA">
            <w:r>
              <w:t>33.54</w:t>
            </w:r>
          </w:p>
        </w:tc>
        <w:tc>
          <w:tcPr>
            <w:tcW w:w="777" w:type="dxa"/>
            <w:vAlign w:val="center"/>
          </w:tcPr>
          <w:p w14:paraId="1706DCA9" w14:textId="77777777" w:rsidR="005C21F6" w:rsidRDefault="00CC16BA">
            <w:r>
              <w:t>33.57</w:t>
            </w:r>
          </w:p>
        </w:tc>
        <w:tc>
          <w:tcPr>
            <w:tcW w:w="777" w:type="dxa"/>
            <w:vAlign w:val="center"/>
          </w:tcPr>
          <w:p w14:paraId="7D4C0A9E" w14:textId="77777777" w:rsidR="005C21F6" w:rsidRDefault="00CC16BA">
            <w:r>
              <w:t>33.69</w:t>
            </w:r>
          </w:p>
        </w:tc>
        <w:tc>
          <w:tcPr>
            <w:tcW w:w="777" w:type="dxa"/>
            <w:vAlign w:val="center"/>
          </w:tcPr>
          <w:p w14:paraId="69405DAF" w14:textId="77777777" w:rsidR="005C21F6" w:rsidRDefault="00CC16BA">
            <w:r>
              <w:t>33.90</w:t>
            </w:r>
          </w:p>
        </w:tc>
        <w:tc>
          <w:tcPr>
            <w:tcW w:w="777" w:type="dxa"/>
            <w:vAlign w:val="center"/>
          </w:tcPr>
          <w:p w14:paraId="65570060" w14:textId="77777777" w:rsidR="005C21F6" w:rsidRDefault="00CC16BA">
            <w:r>
              <w:t>34.18</w:t>
            </w:r>
          </w:p>
        </w:tc>
        <w:tc>
          <w:tcPr>
            <w:tcW w:w="777" w:type="dxa"/>
            <w:vAlign w:val="center"/>
          </w:tcPr>
          <w:p w14:paraId="55B6621A" w14:textId="77777777" w:rsidR="005C21F6" w:rsidRDefault="00CC16BA">
            <w:r>
              <w:t>34.51</w:t>
            </w:r>
          </w:p>
        </w:tc>
      </w:tr>
      <w:tr w:rsidR="005C21F6" w14:paraId="283388E8" w14:textId="77777777">
        <w:tc>
          <w:tcPr>
            <w:tcW w:w="777" w:type="dxa"/>
            <w:shd w:val="clear" w:color="auto" w:fill="E6E6E6"/>
            <w:vAlign w:val="center"/>
          </w:tcPr>
          <w:p w14:paraId="7F86BAFF" w14:textId="77777777" w:rsidR="005C21F6" w:rsidRDefault="00CC16BA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C0B85A" w14:textId="77777777" w:rsidR="005C21F6" w:rsidRDefault="00CC16B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6D4E4D" w14:textId="77777777" w:rsidR="005C21F6" w:rsidRDefault="00CC16B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1D8AE" w14:textId="77777777" w:rsidR="005C21F6" w:rsidRDefault="00CC16B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C27D07" w14:textId="77777777" w:rsidR="005C21F6" w:rsidRDefault="00CC16B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434C04" w14:textId="77777777" w:rsidR="005C21F6" w:rsidRDefault="00CC16B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C7DA18" w14:textId="77777777" w:rsidR="005C21F6" w:rsidRDefault="00CC16B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69DBD" w14:textId="77777777" w:rsidR="005C21F6" w:rsidRDefault="00CC16B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DE3F65" w14:textId="77777777" w:rsidR="005C21F6" w:rsidRDefault="00CC16B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2B01A" w14:textId="77777777" w:rsidR="005C21F6" w:rsidRDefault="00CC16B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AA7F0" w14:textId="77777777" w:rsidR="005C21F6" w:rsidRDefault="00CC16B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29A1DE" w14:textId="77777777" w:rsidR="005C21F6" w:rsidRDefault="00CC16BA">
            <w:r>
              <w:t>23:00</w:t>
            </w:r>
          </w:p>
        </w:tc>
      </w:tr>
      <w:tr w:rsidR="005C21F6" w14:paraId="4D6797CD" w14:textId="77777777">
        <w:tc>
          <w:tcPr>
            <w:tcW w:w="777" w:type="dxa"/>
            <w:vAlign w:val="center"/>
          </w:tcPr>
          <w:p w14:paraId="5C17FC27" w14:textId="77777777" w:rsidR="005C21F6" w:rsidRDefault="00CC16BA">
            <w:r>
              <w:t>34.88</w:t>
            </w:r>
          </w:p>
        </w:tc>
        <w:tc>
          <w:tcPr>
            <w:tcW w:w="777" w:type="dxa"/>
            <w:vAlign w:val="center"/>
          </w:tcPr>
          <w:p w14:paraId="1F315623" w14:textId="77777777" w:rsidR="005C21F6" w:rsidRDefault="00CC16BA">
            <w:r>
              <w:t>35.25</w:t>
            </w:r>
          </w:p>
        </w:tc>
        <w:tc>
          <w:tcPr>
            <w:tcW w:w="777" w:type="dxa"/>
            <w:vAlign w:val="center"/>
          </w:tcPr>
          <w:p w14:paraId="42C23AC1" w14:textId="77777777" w:rsidR="005C21F6" w:rsidRDefault="00CC16BA">
            <w:r>
              <w:t>35.60</w:t>
            </w:r>
          </w:p>
        </w:tc>
        <w:tc>
          <w:tcPr>
            <w:tcW w:w="777" w:type="dxa"/>
            <w:vAlign w:val="center"/>
          </w:tcPr>
          <w:p w14:paraId="3054E73D" w14:textId="77777777" w:rsidR="005C21F6" w:rsidRDefault="00CC16BA">
            <w:r>
              <w:t>35.91</w:t>
            </w:r>
          </w:p>
        </w:tc>
        <w:tc>
          <w:tcPr>
            <w:tcW w:w="777" w:type="dxa"/>
            <w:vAlign w:val="center"/>
          </w:tcPr>
          <w:p w14:paraId="4437E2EE" w14:textId="77777777" w:rsidR="005C21F6" w:rsidRDefault="00CC16BA">
            <w:r>
              <w:t>36.16</w:t>
            </w:r>
          </w:p>
        </w:tc>
        <w:tc>
          <w:tcPr>
            <w:tcW w:w="777" w:type="dxa"/>
            <w:vAlign w:val="center"/>
          </w:tcPr>
          <w:p w14:paraId="2F09A126" w14:textId="77777777" w:rsidR="005C21F6" w:rsidRDefault="00CC16BA">
            <w:r>
              <w:t>36.33</w:t>
            </w:r>
          </w:p>
        </w:tc>
        <w:tc>
          <w:tcPr>
            <w:tcW w:w="777" w:type="dxa"/>
            <w:vAlign w:val="center"/>
          </w:tcPr>
          <w:p w14:paraId="1F77FCBC" w14:textId="77777777" w:rsidR="005C21F6" w:rsidRDefault="00CC16BA">
            <w:r>
              <w:rPr>
                <w:color w:val="3333CC"/>
              </w:rPr>
              <w:t>36.41</w:t>
            </w:r>
          </w:p>
        </w:tc>
        <w:tc>
          <w:tcPr>
            <w:tcW w:w="777" w:type="dxa"/>
            <w:vAlign w:val="center"/>
          </w:tcPr>
          <w:p w14:paraId="5927682D" w14:textId="77777777" w:rsidR="005C21F6" w:rsidRDefault="00CC16BA">
            <w:r>
              <w:t>36.39</w:t>
            </w:r>
          </w:p>
        </w:tc>
        <w:tc>
          <w:tcPr>
            <w:tcW w:w="777" w:type="dxa"/>
            <w:vAlign w:val="center"/>
          </w:tcPr>
          <w:p w14:paraId="57D462CF" w14:textId="77777777" w:rsidR="005C21F6" w:rsidRDefault="00CC16BA">
            <w:r>
              <w:t>36.25</w:t>
            </w:r>
          </w:p>
        </w:tc>
        <w:tc>
          <w:tcPr>
            <w:tcW w:w="777" w:type="dxa"/>
            <w:vAlign w:val="center"/>
          </w:tcPr>
          <w:p w14:paraId="09DF7E96" w14:textId="77777777" w:rsidR="005C21F6" w:rsidRDefault="00CC16BA">
            <w:r>
              <w:t>36.02</w:t>
            </w:r>
          </w:p>
        </w:tc>
        <w:tc>
          <w:tcPr>
            <w:tcW w:w="777" w:type="dxa"/>
            <w:vAlign w:val="center"/>
          </w:tcPr>
          <w:p w14:paraId="5E07FCBC" w14:textId="77777777" w:rsidR="005C21F6" w:rsidRDefault="00CC16BA">
            <w:r>
              <w:t>35.72</w:t>
            </w:r>
          </w:p>
        </w:tc>
        <w:tc>
          <w:tcPr>
            <w:tcW w:w="777" w:type="dxa"/>
            <w:vAlign w:val="center"/>
          </w:tcPr>
          <w:p w14:paraId="737793A2" w14:textId="77777777" w:rsidR="005C21F6" w:rsidRDefault="00CC16BA">
            <w:r>
              <w:t>35.37</w:t>
            </w:r>
          </w:p>
        </w:tc>
      </w:tr>
    </w:tbl>
    <w:p w14:paraId="1A376752" w14:textId="77777777" w:rsidR="005C21F6" w:rsidRDefault="00CC16BA">
      <w:pPr>
        <w:pStyle w:val="4"/>
      </w:pPr>
      <w:r>
        <w:t>自然通风房间：南向逐时温度</w:t>
      </w:r>
    </w:p>
    <w:p w14:paraId="5A837214" w14:textId="77777777" w:rsidR="005C21F6" w:rsidRDefault="00CC16BA">
      <w:pPr>
        <w:jc w:val="center"/>
      </w:pPr>
      <w:r>
        <w:rPr>
          <w:noProof/>
        </w:rPr>
        <w:drawing>
          <wp:inline distT="0" distB="0" distL="0" distR="0" wp14:anchorId="1BD38FF1" wp14:editId="1E45CF6B">
            <wp:extent cx="5667375" cy="27908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C596E" w14:textId="77777777" w:rsidR="005C21F6" w:rsidRDefault="005C21F6"/>
    <w:p w14:paraId="77BFCDF0" w14:textId="77777777" w:rsidR="005C21F6" w:rsidRDefault="005C21F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21F6" w14:paraId="504F3F96" w14:textId="77777777">
        <w:tc>
          <w:tcPr>
            <w:tcW w:w="777" w:type="dxa"/>
            <w:shd w:val="clear" w:color="auto" w:fill="E6E6E6"/>
            <w:vAlign w:val="center"/>
          </w:tcPr>
          <w:p w14:paraId="144C6F7E" w14:textId="77777777" w:rsidR="005C21F6" w:rsidRDefault="00CC16B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5DFFA0" w14:textId="77777777" w:rsidR="005C21F6" w:rsidRDefault="00CC16B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248892" w14:textId="77777777" w:rsidR="005C21F6" w:rsidRDefault="00CC16B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983504" w14:textId="77777777" w:rsidR="005C21F6" w:rsidRDefault="00CC16B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36841D" w14:textId="77777777" w:rsidR="005C21F6" w:rsidRDefault="00CC16B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772613" w14:textId="77777777" w:rsidR="005C21F6" w:rsidRDefault="00CC16B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FC8310" w14:textId="77777777" w:rsidR="005C21F6" w:rsidRDefault="00CC16B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3CE6B0" w14:textId="77777777" w:rsidR="005C21F6" w:rsidRDefault="00CC16B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ABAAB" w14:textId="77777777" w:rsidR="005C21F6" w:rsidRDefault="00CC16B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87E599" w14:textId="77777777" w:rsidR="005C21F6" w:rsidRDefault="00CC16B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FF041" w14:textId="77777777" w:rsidR="005C21F6" w:rsidRDefault="00CC16B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30C701" w14:textId="77777777" w:rsidR="005C21F6" w:rsidRDefault="00CC16BA">
            <w:pPr>
              <w:jc w:val="center"/>
            </w:pPr>
            <w:r>
              <w:t>11:00</w:t>
            </w:r>
          </w:p>
        </w:tc>
      </w:tr>
      <w:tr w:rsidR="005C21F6" w14:paraId="394066DF" w14:textId="77777777">
        <w:tc>
          <w:tcPr>
            <w:tcW w:w="777" w:type="dxa"/>
            <w:vAlign w:val="center"/>
          </w:tcPr>
          <w:p w14:paraId="0B474F9D" w14:textId="77777777" w:rsidR="005C21F6" w:rsidRDefault="00CC16BA">
            <w:r>
              <w:t>34.87</w:t>
            </w:r>
          </w:p>
        </w:tc>
        <w:tc>
          <w:tcPr>
            <w:tcW w:w="777" w:type="dxa"/>
            <w:vAlign w:val="center"/>
          </w:tcPr>
          <w:p w14:paraId="49C5DFA6" w14:textId="77777777" w:rsidR="005C21F6" w:rsidRDefault="00CC16BA">
            <w:r>
              <w:t>34.50</w:t>
            </w:r>
          </w:p>
        </w:tc>
        <w:tc>
          <w:tcPr>
            <w:tcW w:w="777" w:type="dxa"/>
            <w:vAlign w:val="center"/>
          </w:tcPr>
          <w:p w14:paraId="4721C430" w14:textId="77777777" w:rsidR="005C21F6" w:rsidRDefault="00CC16BA">
            <w:r>
              <w:t>34.16</w:t>
            </w:r>
          </w:p>
        </w:tc>
        <w:tc>
          <w:tcPr>
            <w:tcW w:w="777" w:type="dxa"/>
            <w:vAlign w:val="center"/>
          </w:tcPr>
          <w:p w14:paraId="757039F4" w14:textId="77777777" w:rsidR="005C21F6" w:rsidRDefault="00CC16BA">
            <w:r>
              <w:t>33.87</w:t>
            </w:r>
          </w:p>
        </w:tc>
        <w:tc>
          <w:tcPr>
            <w:tcW w:w="777" w:type="dxa"/>
            <w:vAlign w:val="center"/>
          </w:tcPr>
          <w:p w14:paraId="6D6C41A5" w14:textId="77777777" w:rsidR="005C21F6" w:rsidRDefault="00CC16BA">
            <w:r>
              <w:t>33.65</w:t>
            </w:r>
          </w:p>
        </w:tc>
        <w:tc>
          <w:tcPr>
            <w:tcW w:w="777" w:type="dxa"/>
            <w:vAlign w:val="center"/>
          </w:tcPr>
          <w:p w14:paraId="6D1F4875" w14:textId="77777777" w:rsidR="005C21F6" w:rsidRDefault="00CC16BA">
            <w:r>
              <w:t>33.50</w:t>
            </w:r>
          </w:p>
        </w:tc>
        <w:tc>
          <w:tcPr>
            <w:tcW w:w="777" w:type="dxa"/>
            <w:vAlign w:val="center"/>
          </w:tcPr>
          <w:p w14:paraId="642B9189" w14:textId="77777777" w:rsidR="005C21F6" w:rsidRDefault="00CC16BA">
            <w:r>
              <w:t>33.44</w:t>
            </w:r>
          </w:p>
        </w:tc>
        <w:tc>
          <w:tcPr>
            <w:tcW w:w="777" w:type="dxa"/>
            <w:vAlign w:val="center"/>
          </w:tcPr>
          <w:p w14:paraId="767B174C" w14:textId="77777777" w:rsidR="005C21F6" w:rsidRDefault="00CC16BA">
            <w:r>
              <w:t>33.48</w:t>
            </w:r>
          </w:p>
        </w:tc>
        <w:tc>
          <w:tcPr>
            <w:tcW w:w="777" w:type="dxa"/>
            <w:vAlign w:val="center"/>
          </w:tcPr>
          <w:p w14:paraId="6B39B957" w14:textId="77777777" w:rsidR="005C21F6" w:rsidRDefault="00CC16BA">
            <w:r>
              <w:t>33.61</w:t>
            </w:r>
          </w:p>
        </w:tc>
        <w:tc>
          <w:tcPr>
            <w:tcW w:w="777" w:type="dxa"/>
            <w:vAlign w:val="center"/>
          </w:tcPr>
          <w:p w14:paraId="20882CD4" w14:textId="77777777" w:rsidR="005C21F6" w:rsidRDefault="00CC16BA">
            <w:r>
              <w:t>33.82</w:t>
            </w:r>
          </w:p>
        </w:tc>
        <w:tc>
          <w:tcPr>
            <w:tcW w:w="777" w:type="dxa"/>
            <w:vAlign w:val="center"/>
          </w:tcPr>
          <w:p w14:paraId="232C7BFC" w14:textId="77777777" w:rsidR="005C21F6" w:rsidRDefault="00CC16BA">
            <w:r>
              <w:t>34.11</w:t>
            </w:r>
          </w:p>
        </w:tc>
        <w:tc>
          <w:tcPr>
            <w:tcW w:w="777" w:type="dxa"/>
            <w:vAlign w:val="center"/>
          </w:tcPr>
          <w:p w14:paraId="7C9D4A82" w14:textId="77777777" w:rsidR="005C21F6" w:rsidRDefault="00CC16BA">
            <w:r>
              <w:t>34.45</w:t>
            </w:r>
          </w:p>
        </w:tc>
      </w:tr>
      <w:tr w:rsidR="005C21F6" w14:paraId="1CD75D17" w14:textId="77777777">
        <w:tc>
          <w:tcPr>
            <w:tcW w:w="777" w:type="dxa"/>
            <w:shd w:val="clear" w:color="auto" w:fill="E6E6E6"/>
            <w:vAlign w:val="center"/>
          </w:tcPr>
          <w:p w14:paraId="76B74669" w14:textId="77777777" w:rsidR="005C21F6" w:rsidRDefault="00CC16B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51C55" w14:textId="77777777" w:rsidR="005C21F6" w:rsidRDefault="00CC16B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CE22F" w14:textId="77777777" w:rsidR="005C21F6" w:rsidRDefault="00CC16B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E2846" w14:textId="77777777" w:rsidR="005C21F6" w:rsidRDefault="00CC16B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BE15E" w14:textId="77777777" w:rsidR="005C21F6" w:rsidRDefault="00CC16B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1A81F" w14:textId="77777777" w:rsidR="005C21F6" w:rsidRDefault="00CC16B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B5FFE" w14:textId="77777777" w:rsidR="005C21F6" w:rsidRDefault="00CC16B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4E45A0" w14:textId="77777777" w:rsidR="005C21F6" w:rsidRDefault="00CC16B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1E75C" w14:textId="77777777" w:rsidR="005C21F6" w:rsidRDefault="00CC16B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5A544" w14:textId="77777777" w:rsidR="005C21F6" w:rsidRDefault="00CC16B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C1EA75" w14:textId="77777777" w:rsidR="005C21F6" w:rsidRDefault="00CC16B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C72A7" w14:textId="77777777" w:rsidR="005C21F6" w:rsidRDefault="00CC16BA">
            <w:r>
              <w:t>23:00</w:t>
            </w:r>
          </w:p>
        </w:tc>
      </w:tr>
      <w:tr w:rsidR="005C21F6" w14:paraId="373FE4BF" w14:textId="77777777">
        <w:tc>
          <w:tcPr>
            <w:tcW w:w="777" w:type="dxa"/>
            <w:vAlign w:val="center"/>
          </w:tcPr>
          <w:p w14:paraId="0D1B0EE7" w14:textId="77777777" w:rsidR="005C21F6" w:rsidRDefault="00CC16BA">
            <w:r>
              <w:t>34.83</w:t>
            </w:r>
          </w:p>
        </w:tc>
        <w:tc>
          <w:tcPr>
            <w:tcW w:w="777" w:type="dxa"/>
            <w:vAlign w:val="center"/>
          </w:tcPr>
          <w:p w14:paraId="62177BB3" w14:textId="77777777" w:rsidR="005C21F6" w:rsidRDefault="00CC16BA">
            <w:r>
              <w:t>35.22</w:t>
            </w:r>
          </w:p>
        </w:tc>
        <w:tc>
          <w:tcPr>
            <w:tcW w:w="777" w:type="dxa"/>
            <w:vAlign w:val="center"/>
          </w:tcPr>
          <w:p w14:paraId="39F15C51" w14:textId="77777777" w:rsidR="005C21F6" w:rsidRDefault="00CC16BA">
            <w:r>
              <w:t>35.59</w:t>
            </w:r>
          </w:p>
        </w:tc>
        <w:tc>
          <w:tcPr>
            <w:tcW w:w="777" w:type="dxa"/>
            <w:vAlign w:val="center"/>
          </w:tcPr>
          <w:p w14:paraId="7B6F648B" w14:textId="77777777" w:rsidR="005C21F6" w:rsidRDefault="00CC16BA">
            <w:r>
              <w:t>35.91</w:t>
            </w:r>
          </w:p>
        </w:tc>
        <w:tc>
          <w:tcPr>
            <w:tcW w:w="777" w:type="dxa"/>
            <w:vAlign w:val="center"/>
          </w:tcPr>
          <w:p w14:paraId="7B710F85" w14:textId="77777777" w:rsidR="005C21F6" w:rsidRDefault="00CC16BA">
            <w:r>
              <w:t>36.15</w:t>
            </w:r>
          </w:p>
        </w:tc>
        <w:tc>
          <w:tcPr>
            <w:tcW w:w="777" w:type="dxa"/>
            <w:vAlign w:val="center"/>
          </w:tcPr>
          <w:p w14:paraId="3B6D583A" w14:textId="77777777" w:rsidR="005C21F6" w:rsidRDefault="00CC16BA">
            <w:r>
              <w:t>36.30</w:t>
            </w:r>
          </w:p>
        </w:tc>
        <w:tc>
          <w:tcPr>
            <w:tcW w:w="777" w:type="dxa"/>
            <w:vAlign w:val="center"/>
          </w:tcPr>
          <w:p w14:paraId="6CDE8D19" w14:textId="77777777" w:rsidR="005C21F6" w:rsidRDefault="00CC16BA">
            <w:r>
              <w:rPr>
                <w:color w:val="3333CC"/>
              </w:rPr>
              <w:t>36.35</w:t>
            </w:r>
          </w:p>
        </w:tc>
        <w:tc>
          <w:tcPr>
            <w:tcW w:w="777" w:type="dxa"/>
            <w:vAlign w:val="center"/>
          </w:tcPr>
          <w:p w14:paraId="30D7E4BB" w14:textId="77777777" w:rsidR="005C21F6" w:rsidRDefault="00CC16BA">
            <w:r>
              <w:t>36.30</w:t>
            </w:r>
          </w:p>
        </w:tc>
        <w:tc>
          <w:tcPr>
            <w:tcW w:w="777" w:type="dxa"/>
            <w:vAlign w:val="center"/>
          </w:tcPr>
          <w:p w14:paraId="656E9C18" w14:textId="77777777" w:rsidR="005C21F6" w:rsidRDefault="00CC16BA">
            <w:r>
              <w:t>36.14</w:t>
            </w:r>
          </w:p>
        </w:tc>
        <w:tc>
          <w:tcPr>
            <w:tcW w:w="777" w:type="dxa"/>
            <w:vAlign w:val="center"/>
          </w:tcPr>
          <w:p w14:paraId="5F672D78" w14:textId="77777777" w:rsidR="005C21F6" w:rsidRDefault="00CC16BA">
            <w:r>
              <w:t>35.90</w:t>
            </w:r>
          </w:p>
        </w:tc>
        <w:tc>
          <w:tcPr>
            <w:tcW w:w="777" w:type="dxa"/>
            <w:vAlign w:val="center"/>
          </w:tcPr>
          <w:p w14:paraId="14482BE3" w14:textId="77777777" w:rsidR="005C21F6" w:rsidRDefault="00CC16BA">
            <w:r>
              <w:t>35.60</w:t>
            </w:r>
          </w:p>
        </w:tc>
        <w:tc>
          <w:tcPr>
            <w:tcW w:w="777" w:type="dxa"/>
            <w:vAlign w:val="center"/>
          </w:tcPr>
          <w:p w14:paraId="2FC86E65" w14:textId="77777777" w:rsidR="005C21F6" w:rsidRDefault="00CC16BA">
            <w:r>
              <w:t>35.24</w:t>
            </w:r>
          </w:p>
        </w:tc>
      </w:tr>
    </w:tbl>
    <w:p w14:paraId="293734E0" w14:textId="77777777" w:rsidR="005C21F6" w:rsidRDefault="00CC16BA">
      <w:pPr>
        <w:pStyle w:val="4"/>
      </w:pPr>
      <w:r>
        <w:t>自然通风房间：北向逐时温度</w:t>
      </w:r>
    </w:p>
    <w:p w14:paraId="45F445C6" w14:textId="77777777" w:rsidR="005C21F6" w:rsidRDefault="00CC16BA">
      <w:pPr>
        <w:jc w:val="center"/>
      </w:pPr>
      <w:r>
        <w:rPr>
          <w:noProof/>
        </w:rPr>
        <w:drawing>
          <wp:inline distT="0" distB="0" distL="0" distR="0" wp14:anchorId="7732FE8E" wp14:editId="7A5C80BF">
            <wp:extent cx="5667375" cy="27908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592F2" w14:textId="77777777" w:rsidR="005C21F6" w:rsidRDefault="005C21F6"/>
    <w:p w14:paraId="07833BD6" w14:textId="77777777" w:rsidR="005C21F6" w:rsidRDefault="005C21F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C21F6" w14:paraId="32E8AF11" w14:textId="77777777">
        <w:tc>
          <w:tcPr>
            <w:tcW w:w="777" w:type="dxa"/>
            <w:shd w:val="clear" w:color="auto" w:fill="E6E6E6"/>
            <w:vAlign w:val="center"/>
          </w:tcPr>
          <w:p w14:paraId="509B4620" w14:textId="77777777" w:rsidR="005C21F6" w:rsidRDefault="00CC16B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DE1B1B" w14:textId="77777777" w:rsidR="005C21F6" w:rsidRDefault="00CC16B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C2C0B6" w14:textId="77777777" w:rsidR="005C21F6" w:rsidRDefault="00CC16B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7E127" w14:textId="77777777" w:rsidR="005C21F6" w:rsidRDefault="00CC16B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5899B" w14:textId="77777777" w:rsidR="005C21F6" w:rsidRDefault="00CC16B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CE37D" w14:textId="77777777" w:rsidR="005C21F6" w:rsidRDefault="00CC16B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E006B4" w14:textId="77777777" w:rsidR="005C21F6" w:rsidRDefault="00CC16B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E0E7F" w14:textId="77777777" w:rsidR="005C21F6" w:rsidRDefault="00CC16B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2ECF37" w14:textId="77777777" w:rsidR="005C21F6" w:rsidRDefault="00CC16B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D049D9" w14:textId="77777777" w:rsidR="005C21F6" w:rsidRDefault="00CC16B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ADCDA4" w14:textId="77777777" w:rsidR="005C21F6" w:rsidRDefault="00CC16B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B6F52E" w14:textId="77777777" w:rsidR="005C21F6" w:rsidRDefault="00CC16BA">
            <w:pPr>
              <w:jc w:val="center"/>
            </w:pPr>
            <w:r>
              <w:t>11:00</w:t>
            </w:r>
          </w:p>
        </w:tc>
      </w:tr>
      <w:tr w:rsidR="005C21F6" w14:paraId="6FA31729" w14:textId="77777777">
        <w:tc>
          <w:tcPr>
            <w:tcW w:w="777" w:type="dxa"/>
            <w:vAlign w:val="center"/>
          </w:tcPr>
          <w:p w14:paraId="2390F259" w14:textId="77777777" w:rsidR="005C21F6" w:rsidRDefault="00CC16BA">
            <w:r>
              <w:t>34.63</w:t>
            </w:r>
          </w:p>
        </w:tc>
        <w:tc>
          <w:tcPr>
            <w:tcW w:w="777" w:type="dxa"/>
            <w:vAlign w:val="center"/>
          </w:tcPr>
          <w:p w14:paraId="0AAE0BA3" w14:textId="77777777" w:rsidR="005C21F6" w:rsidRDefault="00CC16BA">
            <w:r>
              <w:t>34.27</w:t>
            </w:r>
          </w:p>
        </w:tc>
        <w:tc>
          <w:tcPr>
            <w:tcW w:w="777" w:type="dxa"/>
            <w:vAlign w:val="center"/>
          </w:tcPr>
          <w:p w14:paraId="520134BF" w14:textId="77777777" w:rsidR="005C21F6" w:rsidRDefault="00CC16BA">
            <w:r>
              <w:t>33.94</w:t>
            </w:r>
          </w:p>
        </w:tc>
        <w:tc>
          <w:tcPr>
            <w:tcW w:w="777" w:type="dxa"/>
            <w:vAlign w:val="center"/>
          </w:tcPr>
          <w:p w14:paraId="135156A3" w14:textId="77777777" w:rsidR="005C21F6" w:rsidRDefault="00CC16BA">
            <w:r>
              <w:t>33.66</w:t>
            </w:r>
          </w:p>
        </w:tc>
        <w:tc>
          <w:tcPr>
            <w:tcW w:w="777" w:type="dxa"/>
            <w:vAlign w:val="center"/>
          </w:tcPr>
          <w:p w14:paraId="32755720" w14:textId="77777777" w:rsidR="005C21F6" w:rsidRDefault="00CC16BA">
            <w:r>
              <w:t>33.45</w:t>
            </w:r>
          </w:p>
        </w:tc>
        <w:tc>
          <w:tcPr>
            <w:tcW w:w="777" w:type="dxa"/>
            <w:vAlign w:val="center"/>
          </w:tcPr>
          <w:p w14:paraId="5A9C2B09" w14:textId="77777777" w:rsidR="005C21F6" w:rsidRDefault="00CC16BA">
            <w:r>
              <w:t>33.31</w:t>
            </w:r>
          </w:p>
        </w:tc>
        <w:tc>
          <w:tcPr>
            <w:tcW w:w="777" w:type="dxa"/>
            <w:vAlign w:val="center"/>
          </w:tcPr>
          <w:p w14:paraId="342BCBE4" w14:textId="77777777" w:rsidR="005C21F6" w:rsidRDefault="00CC16BA">
            <w:r>
              <w:t>33.26</w:t>
            </w:r>
          </w:p>
        </w:tc>
        <w:tc>
          <w:tcPr>
            <w:tcW w:w="777" w:type="dxa"/>
            <w:vAlign w:val="center"/>
          </w:tcPr>
          <w:p w14:paraId="0F39B895" w14:textId="77777777" w:rsidR="005C21F6" w:rsidRDefault="00CC16BA">
            <w:r>
              <w:t>33.31</w:t>
            </w:r>
          </w:p>
        </w:tc>
        <w:tc>
          <w:tcPr>
            <w:tcW w:w="777" w:type="dxa"/>
            <w:vAlign w:val="center"/>
          </w:tcPr>
          <w:p w14:paraId="346ADBEF" w14:textId="77777777" w:rsidR="005C21F6" w:rsidRDefault="00CC16BA">
            <w:r>
              <w:t>33.44</w:t>
            </w:r>
          </w:p>
        </w:tc>
        <w:tc>
          <w:tcPr>
            <w:tcW w:w="777" w:type="dxa"/>
            <w:vAlign w:val="center"/>
          </w:tcPr>
          <w:p w14:paraId="02843552" w14:textId="77777777" w:rsidR="005C21F6" w:rsidRDefault="00CC16BA">
            <w:r>
              <w:t>33.66</w:t>
            </w:r>
          </w:p>
        </w:tc>
        <w:tc>
          <w:tcPr>
            <w:tcW w:w="777" w:type="dxa"/>
            <w:vAlign w:val="center"/>
          </w:tcPr>
          <w:p w14:paraId="24FE47EF" w14:textId="77777777" w:rsidR="005C21F6" w:rsidRDefault="00CC16BA">
            <w:r>
              <w:t>33.94</w:t>
            </w:r>
          </w:p>
        </w:tc>
        <w:tc>
          <w:tcPr>
            <w:tcW w:w="777" w:type="dxa"/>
            <w:vAlign w:val="center"/>
          </w:tcPr>
          <w:p w14:paraId="4A1A57B2" w14:textId="77777777" w:rsidR="005C21F6" w:rsidRDefault="00CC16BA">
            <w:r>
              <w:t>34.28</w:t>
            </w:r>
          </w:p>
        </w:tc>
      </w:tr>
      <w:tr w:rsidR="005C21F6" w14:paraId="6C1D2352" w14:textId="77777777">
        <w:tc>
          <w:tcPr>
            <w:tcW w:w="777" w:type="dxa"/>
            <w:shd w:val="clear" w:color="auto" w:fill="E6E6E6"/>
            <w:vAlign w:val="center"/>
          </w:tcPr>
          <w:p w14:paraId="5EBC7561" w14:textId="77777777" w:rsidR="005C21F6" w:rsidRDefault="00CC16B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F0033E" w14:textId="77777777" w:rsidR="005C21F6" w:rsidRDefault="00CC16B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96F23" w14:textId="77777777" w:rsidR="005C21F6" w:rsidRDefault="00CC16B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E9773E" w14:textId="77777777" w:rsidR="005C21F6" w:rsidRDefault="00CC16B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06416" w14:textId="77777777" w:rsidR="005C21F6" w:rsidRDefault="00CC16B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5C5C4F" w14:textId="77777777" w:rsidR="005C21F6" w:rsidRDefault="00CC16B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E2501" w14:textId="77777777" w:rsidR="005C21F6" w:rsidRDefault="00CC16B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EE7D30" w14:textId="77777777" w:rsidR="005C21F6" w:rsidRDefault="00CC16B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4594E0" w14:textId="77777777" w:rsidR="005C21F6" w:rsidRDefault="00CC16B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6D015B" w14:textId="77777777" w:rsidR="005C21F6" w:rsidRDefault="00CC16B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D9F1CD" w14:textId="77777777" w:rsidR="005C21F6" w:rsidRDefault="00CC16B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1E1520" w14:textId="77777777" w:rsidR="005C21F6" w:rsidRDefault="00CC16BA">
            <w:r>
              <w:t>23:00</w:t>
            </w:r>
          </w:p>
        </w:tc>
      </w:tr>
      <w:tr w:rsidR="005C21F6" w14:paraId="72C2D379" w14:textId="77777777">
        <w:tc>
          <w:tcPr>
            <w:tcW w:w="777" w:type="dxa"/>
            <w:vAlign w:val="center"/>
          </w:tcPr>
          <w:p w14:paraId="34E0F18F" w14:textId="77777777" w:rsidR="005C21F6" w:rsidRDefault="00CC16BA">
            <w:r>
              <w:t>34.65</w:t>
            </w:r>
          </w:p>
        </w:tc>
        <w:tc>
          <w:tcPr>
            <w:tcW w:w="777" w:type="dxa"/>
            <w:vAlign w:val="center"/>
          </w:tcPr>
          <w:p w14:paraId="349FBCAA" w14:textId="77777777" w:rsidR="005C21F6" w:rsidRDefault="00CC16BA">
            <w:r>
              <w:t>35.02</w:t>
            </w:r>
          </w:p>
        </w:tc>
        <w:tc>
          <w:tcPr>
            <w:tcW w:w="777" w:type="dxa"/>
            <w:vAlign w:val="center"/>
          </w:tcPr>
          <w:p w14:paraId="6F1584B2" w14:textId="77777777" w:rsidR="005C21F6" w:rsidRDefault="00CC16BA">
            <w:r>
              <w:t>35.36</w:t>
            </w:r>
          </w:p>
        </w:tc>
        <w:tc>
          <w:tcPr>
            <w:tcW w:w="777" w:type="dxa"/>
            <w:vAlign w:val="center"/>
          </w:tcPr>
          <w:p w14:paraId="279090AF" w14:textId="77777777" w:rsidR="005C21F6" w:rsidRDefault="00CC16BA">
            <w:r>
              <w:t>35.66</w:t>
            </w:r>
          </w:p>
        </w:tc>
        <w:tc>
          <w:tcPr>
            <w:tcW w:w="777" w:type="dxa"/>
            <w:vAlign w:val="center"/>
          </w:tcPr>
          <w:p w14:paraId="700B5254" w14:textId="77777777" w:rsidR="005C21F6" w:rsidRDefault="00CC16BA">
            <w:r>
              <w:t>35.88</w:t>
            </w:r>
          </w:p>
        </w:tc>
        <w:tc>
          <w:tcPr>
            <w:tcW w:w="777" w:type="dxa"/>
            <w:vAlign w:val="center"/>
          </w:tcPr>
          <w:p w14:paraId="7D6248AA" w14:textId="77777777" w:rsidR="005C21F6" w:rsidRDefault="00CC16BA">
            <w:r>
              <w:t>36.02</w:t>
            </w:r>
          </w:p>
        </w:tc>
        <w:tc>
          <w:tcPr>
            <w:tcW w:w="777" w:type="dxa"/>
            <w:vAlign w:val="center"/>
          </w:tcPr>
          <w:p w14:paraId="3E8A8E2E" w14:textId="77777777" w:rsidR="005C21F6" w:rsidRDefault="00CC16BA">
            <w:r>
              <w:rPr>
                <w:color w:val="3333CC"/>
              </w:rPr>
              <w:t>36.07</w:t>
            </w:r>
          </w:p>
        </w:tc>
        <w:tc>
          <w:tcPr>
            <w:tcW w:w="777" w:type="dxa"/>
            <w:vAlign w:val="center"/>
          </w:tcPr>
          <w:p w14:paraId="647D4E41" w14:textId="77777777" w:rsidR="005C21F6" w:rsidRDefault="00CC16BA">
            <w:r>
              <w:t>36.01</w:t>
            </w:r>
          </w:p>
        </w:tc>
        <w:tc>
          <w:tcPr>
            <w:tcW w:w="777" w:type="dxa"/>
            <w:vAlign w:val="center"/>
          </w:tcPr>
          <w:p w14:paraId="363001C2" w14:textId="77777777" w:rsidR="005C21F6" w:rsidRDefault="00CC16BA">
            <w:r>
              <w:t>35.86</w:t>
            </w:r>
          </w:p>
        </w:tc>
        <w:tc>
          <w:tcPr>
            <w:tcW w:w="777" w:type="dxa"/>
            <w:vAlign w:val="center"/>
          </w:tcPr>
          <w:p w14:paraId="6AC049C3" w14:textId="77777777" w:rsidR="005C21F6" w:rsidRDefault="00CC16BA">
            <w:r>
              <w:t>35.63</w:t>
            </w:r>
          </w:p>
        </w:tc>
        <w:tc>
          <w:tcPr>
            <w:tcW w:w="777" w:type="dxa"/>
            <w:vAlign w:val="center"/>
          </w:tcPr>
          <w:p w14:paraId="6DDAB952" w14:textId="77777777" w:rsidR="005C21F6" w:rsidRDefault="00CC16BA">
            <w:r>
              <w:t>35.33</w:t>
            </w:r>
          </w:p>
        </w:tc>
        <w:tc>
          <w:tcPr>
            <w:tcW w:w="777" w:type="dxa"/>
            <w:vAlign w:val="center"/>
          </w:tcPr>
          <w:p w14:paraId="7B0465D0" w14:textId="77777777" w:rsidR="005C21F6" w:rsidRDefault="00CC16BA">
            <w:r>
              <w:t>34.99</w:t>
            </w:r>
          </w:p>
        </w:tc>
      </w:tr>
    </w:tbl>
    <w:p w14:paraId="3737ACFD" w14:textId="77777777" w:rsidR="005C21F6" w:rsidRDefault="00CC16BA">
      <w:pPr>
        <w:pStyle w:val="1"/>
      </w:pPr>
      <w:bookmarkStart w:id="52" w:name="_Toc96587580"/>
      <w:r>
        <w:t>验算结论</w:t>
      </w:r>
      <w:bookmarkEnd w:id="52"/>
    </w:p>
    <w:p w14:paraId="6DF42C44" w14:textId="77777777" w:rsidR="005C21F6" w:rsidRDefault="00CC16BA">
      <w:pPr>
        <w:pStyle w:val="2"/>
      </w:pPr>
      <w:bookmarkStart w:id="53" w:name="_Toc96587581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5C21F6" w14:paraId="21CCF7DB" w14:textId="77777777">
        <w:tc>
          <w:tcPr>
            <w:tcW w:w="1403" w:type="dxa"/>
            <w:shd w:val="clear" w:color="auto" w:fill="DEDEDE"/>
            <w:vAlign w:val="center"/>
          </w:tcPr>
          <w:p w14:paraId="4B531C0C" w14:textId="77777777" w:rsidR="005C21F6" w:rsidRDefault="00CC16BA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4E67CF33" w14:textId="77777777" w:rsidR="005C21F6" w:rsidRDefault="00CC16BA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F84C55E" w14:textId="77777777" w:rsidR="005C21F6" w:rsidRDefault="00CC16BA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394B24B" w14:textId="77777777" w:rsidR="005C21F6" w:rsidRDefault="00CC16BA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A88A690" w14:textId="77777777" w:rsidR="005C21F6" w:rsidRDefault="00CC16BA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76AA873" w14:textId="77777777" w:rsidR="005C21F6" w:rsidRDefault="00CC16BA">
            <w:r>
              <w:t>结论</w:t>
            </w:r>
          </w:p>
        </w:tc>
      </w:tr>
      <w:tr w:rsidR="005C21F6" w14:paraId="420AEC20" w14:textId="77777777">
        <w:tc>
          <w:tcPr>
            <w:tcW w:w="1403" w:type="dxa"/>
            <w:vAlign w:val="center"/>
          </w:tcPr>
          <w:p w14:paraId="4F4D4940" w14:textId="77777777" w:rsidR="005C21F6" w:rsidRDefault="00CC16BA">
            <w:r>
              <w:t>屋顶</w:t>
            </w:r>
          </w:p>
        </w:tc>
        <w:tc>
          <w:tcPr>
            <w:tcW w:w="3395" w:type="dxa"/>
            <w:vAlign w:val="center"/>
          </w:tcPr>
          <w:p w14:paraId="62FFFB08" w14:textId="77777777" w:rsidR="005C21F6" w:rsidRDefault="00CC16BA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114E597F" w14:textId="77777777" w:rsidR="005C21F6" w:rsidRDefault="00CC16BA">
            <w:r>
              <w:t>18:45</w:t>
            </w:r>
          </w:p>
        </w:tc>
        <w:tc>
          <w:tcPr>
            <w:tcW w:w="1415" w:type="dxa"/>
            <w:vAlign w:val="center"/>
          </w:tcPr>
          <w:p w14:paraId="05CC0CB8" w14:textId="77777777" w:rsidR="005C21F6" w:rsidRDefault="00CC16BA">
            <w:r>
              <w:t>36.66</w:t>
            </w:r>
          </w:p>
        </w:tc>
        <w:tc>
          <w:tcPr>
            <w:tcW w:w="1131" w:type="dxa"/>
            <w:vAlign w:val="center"/>
          </w:tcPr>
          <w:p w14:paraId="0010AF70" w14:textId="77777777" w:rsidR="005C21F6" w:rsidRDefault="00CC16BA">
            <w:r>
              <w:t>37.90</w:t>
            </w:r>
          </w:p>
        </w:tc>
        <w:tc>
          <w:tcPr>
            <w:tcW w:w="1131" w:type="dxa"/>
            <w:vAlign w:val="center"/>
          </w:tcPr>
          <w:p w14:paraId="1B26FED5" w14:textId="77777777" w:rsidR="005C21F6" w:rsidRDefault="00CC16BA">
            <w:r>
              <w:t>满足</w:t>
            </w:r>
          </w:p>
        </w:tc>
      </w:tr>
      <w:tr w:rsidR="005C21F6" w14:paraId="13A5AA07" w14:textId="77777777">
        <w:tc>
          <w:tcPr>
            <w:tcW w:w="1403" w:type="dxa"/>
            <w:vMerge w:val="restart"/>
            <w:vAlign w:val="center"/>
          </w:tcPr>
          <w:p w14:paraId="38115853" w14:textId="77777777" w:rsidR="005C21F6" w:rsidRDefault="00CC16BA">
            <w:r>
              <w:t>外墙</w:t>
            </w:r>
          </w:p>
        </w:tc>
        <w:tc>
          <w:tcPr>
            <w:tcW w:w="3395" w:type="dxa"/>
            <w:vAlign w:val="center"/>
          </w:tcPr>
          <w:p w14:paraId="0C7633AF" w14:textId="77777777" w:rsidR="005C21F6" w:rsidRDefault="00CC16BA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DA977A6" w14:textId="77777777" w:rsidR="005C21F6" w:rsidRDefault="00CC16BA">
            <w:r>
              <w:t>18:00</w:t>
            </w:r>
          </w:p>
        </w:tc>
        <w:tc>
          <w:tcPr>
            <w:tcW w:w="1415" w:type="dxa"/>
            <w:vAlign w:val="center"/>
          </w:tcPr>
          <w:p w14:paraId="595FE230" w14:textId="77777777" w:rsidR="005C21F6" w:rsidRDefault="00CC16BA">
            <w:r>
              <w:t>36.39</w:t>
            </w:r>
          </w:p>
        </w:tc>
        <w:tc>
          <w:tcPr>
            <w:tcW w:w="1131" w:type="dxa"/>
            <w:vAlign w:val="center"/>
          </w:tcPr>
          <w:p w14:paraId="4E751ED5" w14:textId="77777777" w:rsidR="005C21F6" w:rsidRDefault="00CC16BA">
            <w:r>
              <w:t>37.90</w:t>
            </w:r>
          </w:p>
        </w:tc>
        <w:tc>
          <w:tcPr>
            <w:tcW w:w="1131" w:type="dxa"/>
            <w:vAlign w:val="center"/>
          </w:tcPr>
          <w:p w14:paraId="7E2CB195" w14:textId="77777777" w:rsidR="005C21F6" w:rsidRDefault="00CC16BA">
            <w:r>
              <w:t>满足</w:t>
            </w:r>
          </w:p>
        </w:tc>
      </w:tr>
      <w:tr w:rsidR="005C21F6" w14:paraId="5B26A6C8" w14:textId="77777777">
        <w:tc>
          <w:tcPr>
            <w:tcW w:w="1403" w:type="dxa"/>
            <w:vMerge/>
            <w:vAlign w:val="center"/>
          </w:tcPr>
          <w:p w14:paraId="55787C9F" w14:textId="77777777" w:rsidR="005C21F6" w:rsidRDefault="005C21F6"/>
        </w:tc>
        <w:tc>
          <w:tcPr>
            <w:tcW w:w="3395" w:type="dxa"/>
            <w:vAlign w:val="center"/>
          </w:tcPr>
          <w:p w14:paraId="0A51D4CE" w14:textId="77777777" w:rsidR="005C21F6" w:rsidRDefault="00CC16BA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05D8BAD" w14:textId="77777777" w:rsidR="005C21F6" w:rsidRDefault="00CC16BA">
            <w:r>
              <w:t>18:10</w:t>
            </w:r>
          </w:p>
        </w:tc>
        <w:tc>
          <w:tcPr>
            <w:tcW w:w="1415" w:type="dxa"/>
            <w:vAlign w:val="center"/>
          </w:tcPr>
          <w:p w14:paraId="1FC41F1A" w14:textId="77777777" w:rsidR="005C21F6" w:rsidRDefault="00CC16BA">
            <w:r>
              <w:t>36.41</w:t>
            </w:r>
          </w:p>
        </w:tc>
        <w:tc>
          <w:tcPr>
            <w:tcW w:w="1131" w:type="dxa"/>
            <w:vAlign w:val="center"/>
          </w:tcPr>
          <w:p w14:paraId="41E9E537" w14:textId="77777777" w:rsidR="005C21F6" w:rsidRDefault="00CC16BA">
            <w:r>
              <w:t>37.90</w:t>
            </w:r>
          </w:p>
        </w:tc>
        <w:tc>
          <w:tcPr>
            <w:tcW w:w="1131" w:type="dxa"/>
            <w:vAlign w:val="center"/>
          </w:tcPr>
          <w:p w14:paraId="450B3CC2" w14:textId="77777777" w:rsidR="005C21F6" w:rsidRDefault="00CC16BA">
            <w:r>
              <w:t>满足</w:t>
            </w:r>
          </w:p>
        </w:tc>
      </w:tr>
      <w:tr w:rsidR="005C21F6" w14:paraId="52CB126A" w14:textId="77777777">
        <w:tc>
          <w:tcPr>
            <w:tcW w:w="1403" w:type="dxa"/>
            <w:vMerge/>
            <w:vAlign w:val="center"/>
          </w:tcPr>
          <w:p w14:paraId="74D92B5B" w14:textId="77777777" w:rsidR="005C21F6" w:rsidRDefault="005C21F6"/>
        </w:tc>
        <w:tc>
          <w:tcPr>
            <w:tcW w:w="3395" w:type="dxa"/>
            <w:vAlign w:val="center"/>
          </w:tcPr>
          <w:p w14:paraId="4A61470E" w14:textId="77777777" w:rsidR="005C21F6" w:rsidRDefault="00CC16BA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0EFCDD0" w14:textId="77777777" w:rsidR="005C21F6" w:rsidRDefault="00CC16BA">
            <w:r>
              <w:t>18:00</w:t>
            </w:r>
          </w:p>
        </w:tc>
        <w:tc>
          <w:tcPr>
            <w:tcW w:w="1415" w:type="dxa"/>
            <w:vAlign w:val="center"/>
          </w:tcPr>
          <w:p w14:paraId="5AB7635A" w14:textId="77777777" w:rsidR="005C21F6" w:rsidRDefault="00CC16BA">
            <w:r>
              <w:t>36.35</w:t>
            </w:r>
          </w:p>
        </w:tc>
        <w:tc>
          <w:tcPr>
            <w:tcW w:w="1131" w:type="dxa"/>
            <w:vAlign w:val="center"/>
          </w:tcPr>
          <w:p w14:paraId="486B55C7" w14:textId="77777777" w:rsidR="005C21F6" w:rsidRDefault="00CC16BA">
            <w:r>
              <w:t>37.90</w:t>
            </w:r>
          </w:p>
        </w:tc>
        <w:tc>
          <w:tcPr>
            <w:tcW w:w="1131" w:type="dxa"/>
            <w:vAlign w:val="center"/>
          </w:tcPr>
          <w:p w14:paraId="58C68437" w14:textId="77777777" w:rsidR="005C21F6" w:rsidRDefault="00CC16BA">
            <w:r>
              <w:t>满足</w:t>
            </w:r>
          </w:p>
        </w:tc>
      </w:tr>
      <w:tr w:rsidR="005C21F6" w14:paraId="25A164DE" w14:textId="77777777">
        <w:tc>
          <w:tcPr>
            <w:tcW w:w="1403" w:type="dxa"/>
            <w:vMerge/>
            <w:vAlign w:val="center"/>
          </w:tcPr>
          <w:p w14:paraId="538E3D94" w14:textId="77777777" w:rsidR="005C21F6" w:rsidRDefault="005C21F6"/>
        </w:tc>
        <w:tc>
          <w:tcPr>
            <w:tcW w:w="3395" w:type="dxa"/>
            <w:vAlign w:val="center"/>
          </w:tcPr>
          <w:p w14:paraId="12DD4523" w14:textId="77777777" w:rsidR="005C21F6" w:rsidRDefault="00CC16BA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DB2188B" w14:textId="77777777" w:rsidR="005C21F6" w:rsidRDefault="00CC16BA">
            <w:r>
              <w:t>18:00</w:t>
            </w:r>
          </w:p>
        </w:tc>
        <w:tc>
          <w:tcPr>
            <w:tcW w:w="1415" w:type="dxa"/>
            <w:vAlign w:val="center"/>
          </w:tcPr>
          <w:p w14:paraId="44647B9D" w14:textId="77777777" w:rsidR="005C21F6" w:rsidRDefault="00CC16BA">
            <w:r>
              <w:t>36.07</w:t>
            </w:r>
          </w:p>
        </w:tc>
        <w:tc>
          <w:tcPr>
            <w:tcW w:w="1131" w:type="dxa"/>
            <w:vAlign w:val="center"/>
          </w:tcPr>
          <w:p w14:paraId="5DE71E2F" w14:textId="77777777" w:rsidR="005C21F6" w:rsidRDefault="00CC16BA">
            <w:r>
              <w:t>37.90</w:t>
            </w:r>
          </w:p>
        </w:tc>
        <w:tc>
          <w:tcPr>
            <w:tcW w:w="1131" w:type="dxa"/>
            <w:vAlign w:val="center"/>
          </w:tcPr>
          <w:p w14:paraId="067DDD59" w14:textId="77777777" w:rsidR="005C21F6" w:rsidRDefault="00CC16BA">
            <w:r>
              <w:t>满足</w:t>
            </w:r>
          </w:p>
        </w:tc>
      </w:tr>
    </w:tbl>
    <w:p w14:paraId="3BA761B4" w14:textId="77777777" w:rsidR="005C21F6" w:rsidRDefault="005C21F6"/>
    <w:sectPr w:rsidR="005C21F6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EF4EAE" w14:textId="77777777" w:rsidR="00CC16BA" w:rsidRDefault="00CC16BA">
      <w:r>
        <w:separator/>
      </w:r>
    </w:p>
  </w:endnote>
  <w:endnote w:type="continuationSeparator" w:id="0">
    <w:p w14:paraId="4E0C24B5" w14:textId="77777777" w:rsidR="00CC16BA" w:rsidRDefault="00CC16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1B85995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8519819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F01801" w14:textId="77777777" w:rsidR="00CC16BA" w:rsidRDefault="00CC16BA">
      <w:r>
        <w:separator/>
      </w:r>
    </w:p>
  </w:footnote>
  <w:footnote w:type="continuationSeparator" w:id="0">
    <w:p w14:paraId="28825FB4" w14:textId="77777777" w:rsidR="00CC16BA" w:rsidRDefault="00CC16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B51862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68CA08BB" wp14:editId="29BDDD47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49B1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C49B1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1F6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6BA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3DEC37B"/>
  <w15:chartTrackingRefBased/>
  <w15:docId w15:val="{BD6BAB39-5FC1-4E52-A4E9-0A583570B1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</Template>
  <TotalTime>1</TotalTime>
  <Pages>12</Pages>
  <Words>1260</Words>
  <Characters>7183</Characters>
  <Application>Microsoft Office Word</Application>
  <DocSecurity>0</DocSecurity>
  <Lines>59</Lines>
  <Paragraphs>16</Paragraphs>
  <ScaleCrop>false</ScaleCrop>
  <Company/>
  <LinksUpToDate>false</LinksUpToDate>
  <CharactersWithSpaces>842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eng Zheng</dc:creator>
  <cp:keywords/>
  <dc:description/>
  <cp:lastModifiedBy>RiCheng Zheng</cp:lastModifiedBy>
  <cp:revision>1</cp:revision>
  <dcterms:created xsi:type="dcterms:W3CDTF">2022-02-24T01:32:00Z</dcterms:created>
  <dcterms:modified xsi:type="dcterms:W3CDTF">2022-02-24T01:33:00Z</dcterms:modified>
</cp:coreProperties>
</file>